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3"/>
  </p:notesMasterIdLst>
  <p:sldIdLst>
    <p:sldId id="256" r:id="rId3"/>
    <p:sldId id="808" r:id="rId4"/>
    <p:sldId id="809" r:id="rId5"/>
    <p:sldId id="851" r:id="rId6"/>
    <p:sldId id="852" r:id="rId7"/>
    <p:sldId id="815" r:id="rId8"/>
    <p:sldId id="904" r:id="rId9"/>
    <p:sldId id="905" r:id="rId10"/>
    <p:sldId id="897" r:id="rId11"/>
    <p:sldId id="898" r:id="rId12"/>
    <p:sldId id="906" r:id="rId13"/>
    <p:sldId id="907" r:id="rId14"/>
    <p:sldId id="910" r:id="rId15"/>
    <p:sldId id="911" r:id="rId16"/>
    <p:sldId id="912" r:id="rId17"/>
    <p:sldId id="913" r:id="rId18"/>
    <p:sldId id="914" r:id="rId19"/>
    <p:sldId id="916" r:id="rId20"/>
    <p:sldId id="264" r:id="rId21"/>
    <p:sldId id="271" r:id="rId22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256"/>
            <p14:sldId id="808"/>
            <p14:sldId id="809"/>
            <p14:sldId id="851"/>
            <p14:sldId id="852"/>
            <p14:sldId id="815"/>
            <p14:sldId id="904"/>
            <p14:sldId id="905"/>
            <p14:sldId id="897"/>
            <p14:sldId id="898"/>
            <p14:sldId id="906"/>
            <p14:sldId id="907"/>
            <p14:sldId id="910"/>
            <p14:sldId id="911"/>
            <p14:sldId id="912"/>
            <p14:sldId id="913"/>
            <p14:sldId id="914"/>
            <p14:sldId id="916"/>
            <p14:sldId id="264"/>
            <p14:sldId id="27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DEED3"/>
    <a:srgbClr val="FEF4E2"/>
    <a:srgbClr val="FEEBCA"/>
    <a:srgbClr val="FDE5B9"/>
    <a:srgbClr val="FDEEB9"/>
    <a:srgbClr val="E3E6E2"/>
    <a:srgbClr val="0F3D13"/>
    <a:srgbClr val="FEF6F0"/>
    <a:srgbClr val="D3DDD1"/>
    <a:srgbClr val="ECEAD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675" autoAdjust="0"/>
    <p:restoredTop sz="94057" autoAdjust="0"/>
  </p:normalViewPr>
  <p:slideViewPr>
    <p:cSldViewPr>
      <p:cViewPr varScale="1">
        <p:scale>
          <a:sx n="70" d="100"/>
          <a:sy n="70" d="100"/>
        </p:scale>
        <p:origin x="548" y="48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2/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081" y="1420283"/>
            <a:ext cx="5180251" cy="98001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162" y="2590800"/>
            <a:ext cx="4266089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047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094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141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188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2361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283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330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377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19345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6299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416" y="2937934"/>
            <a:ext cx="5180251" cy="908050"/>
          </a:xfrm>
        </p:spPr>
        <p:txBody>
          <a:bodyPr anchor="t"/>
          <a:lstStyle>
            <a:lvl1pPr algn="l">
              <a:defRPr sz="2666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416" y="1937809"/>
            <a:ext cx="5180251" cy="1000125"/>
          </a:xfrm>
        </p:spPr>
        <p:txBody>
          <a:bodyPr anchor="b"/>
          <a:lstStyle>
            <a:lvl1pPr marL="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1pPr>
            <a:lvl2pPr marL="30472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09448" indent="0">
              <a:buNone/>
              <a:defRPr sz="1066">
                <a:solidFill>
                  <a:schemeClr val="tx1">
                    <a:tint val="75000"/>
                  </a:schemeClr>
                </a:solidFill>
              </a:defRPr>
            </a:lvl3pPr>
            <a:lvl4pPr marL="91417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4pPr>
            <a:lvl5pPr marL="1218895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5pPr>
            <a:lvl6pPr marL="1523619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6pPr>
            <a:lvl7pPr marL="1828343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7pPr>
            <a:lvl8pPr marL="2133067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8pPr>
            <a:lvl9pPr marL="2437790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74844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721" y="1066800"/>
            <a:ext cx="2691699" cy="3017309"/>
          </a:xfrm>
        </p:spPr>
        <p:txBody>
          <a:bodyPr/>
          <a:lstStyle>
            <a:lvl1pPr>
              <a:defRPr sz="1866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7993" y="1066800"/>
            <a:ext cx="2691699" cy="3017309"/>
          </a:xfrm>
        </p:spPr>
        <p:txBody>
          <a:bodyPr/>
          <a:lstStyle>
            <a:lvl1pPr>
              <a:defRPr sz="1866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39744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721" y="1023409"/>
            <a:ext cx="269275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724" indent="0">
              <a:buNone/>
              <a:defRPr sz="1333" b="1"/>
            </a:lvl2pPr>
            <a:lvl3pPr marL="609448" indent="0">
              <a:buNone/>
              <a:defRPr sz="1200" b="1"/>
            </a:lvl3pPr>
            <a:lvl4pPr marL="914171" indent="0">
              <a:buNone/>
              <a:defRPr sz="1066" b="1"/>
            </a:lvl4pPr>
            <a:lvl5pPr marL="1218895" indent="0">
              <a:buNone/>
              <a:defRPr sz="1066" b="1"/>
            </a:lvl5pPr>
            <a:lvl6pPr marL="1523619" indent="0">
              <a:buNone/>
              <a:defRPr sz="1066" b="1"/>
            </a:lvl6pPr>
            <a:lvl7pPr marL="1828343" indent="0">
              <a:buNone/>
              <a:defRPr sz="1066" b="1"/>
            </a:lvl7pPr>
            <a:lvl8pPr marL="2133067" indent="0">
              <a:buNone/>
              <a:defRPr sz="1066" b="1"/>
            </a:lvl8pPr>
            <a:lvl9pPr marL="2437790" indent="0">
              <a:buNone/>
              <a:defRPr sz="1066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721" y="1449917"/>
            <a:ext cx="2692757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6"/>
            </a:lvl4pPr>
            <a:lvl5pPr>
              <a:defRPr sz="1066"/>
            </a:lvl5pPr>
            <a:lvl6pPr>
              <a:defRPr sz="1066"/>
            </a:lvl6pPr>
            <a:lvl7pPr>
              <a:defRPr sz="1066"/>
            </a:lvl7pPr>
            <a:lvl8pPr>
              <a:defRPr sz="1066"/>
            </a:lvl8pPr>
            <a:lvl9pPr>
              <a:defRPr sz="1066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5877" y="1023409"/>
            <a:ext cx="2693815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724" indent="0">
              <a:buNone/>
              <a:defRPr sz="1333" b="1"/>
            </a:lvl2pPr>
            <a:lvl3pPr marL="609448" indent="0">
              <a:buNone/>
              <a:defRPr sz="1200" b="1"/>
            </a:lvl3pPr>
            <a:lvl4pPr marL="914171" indent="0">
              <a:buNone/>
              <a:defRPr sz="1066" b="1"/>
            </a:lvl4pPr>
            <a:lvl5pPr marL="1218895" indent="0">
              <a:buNone/>
              <a:defRPr sz="1066" b="1"/>
            </a:lvl5pPr>
            <a:lvl6pPr marL="1523619" indent="0">
              <a:buNone/>
              <a:defRPr sz="1066" b="1"/>
            </a:lvl6pPr>
            <a:lvl7pPr marL="1828343" indent="0">
              <a:buNone/>
              <a:defRPr sz="1066" b="1"/>
            </a:lvl7pPr>
            <a:lvl8pPr marL="2133067" indent="0">
              <a:buNone/>
              <a:defRPr sz="1066" b="1"/>
            </a:lvl8pPr>
            <a:lvl9pPr marL="2437790" indent="0">
              <a:buNone/>
              <a:defRPr sz="1066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5877" y="1449917"/>
            <a:ext cx="2693815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6"/>
            </a:lvl4pPr>
            <a:lvl5pPr>
              <a:defRPr sz="1066"/>
            </a:lvl5pPr>
            <a:lvl6pPr>
              <a:defRPr sz="1066"/>
            </a:lvl6pPr>
            <a:lvl7pPr>
              <a:defRPr sz="1066"/>
            </a:lvl7pPr>
            <a:lvl8pPr>
              <a:defRPr sz="1066"/>
            </a:lvl8pPr>
            <a:lvl9pPr>
              <a:defRPr sz="1066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1245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6009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8061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21" y="182033"/>
            <a:ext cx="2005020" cy="774700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2746" y="182034"/>
            <a:ext cx="3406946" cy="3902075"/>
          </a:xfrm>
        </p:spPr>
        <p:txBody>
          <a:bodyPr/>
          <a:lstStyle>
            <a:lvl1pPr>
              <a:defRPr sz="2133"/>
            </a:lvl1pPr>
            <a:lvl2pPr>
              <a:defRPr sz="1866"/>
            </a:lvl2pPr>
            <a:lvl3pPr>
              <a:defRPr sz="16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21" y="956734"/>
            <a:ext cx="2005020" cy="3127375"/>
          </a:xfrm>
        </p:spPr>
        <p:txBody>
          <a:bodyPr/>
          <a:lstStyle>
            <a:lvl1pPr marL="0" indent="0">
              <a:buNone/>
              <a:defRPr sz="933"/>
            </a:lvl1pPr>
            <a:lvl2pPr marL="304724" indent="0">
              <a:buNone/>
              <a:defRPr sz="800"/>
            </a:lvl2pPr>
            <a:lvl3pPr marL="609448" indent="0">
              <a:buNone/>
              <a:defRPr sz="667"/>
            </a:lvl3pPr>
            <a:lvl4pPr marL="914171" indent="0">
              <a:buNone/>
              <a:defRPr sz="600"/>
            </a:lvl4pPr>
            <a:lvl5pPr marL="1218895" indent="0">
              <a:buNone/>
              <a:defRPr sz="600"/>
            </a:lvl5pPr>
            <a:lvl6pPr marL="1523619" indent="0">
              <a:buNone/>
              <a:defRPr sz="600"/>
            </a:lvl6pPr>
            <a:lvl7pPr marL="1828343" indent="0">
              <a:buNone/>
              <a:defRPr sz="600"/>
            </a:lvl7pPr>
            <a:lvl8pPr marL="2133067" indent="0">
              <a:buNone/>
              <a:defRPr sz="600"/>
            </a:lvl8pPr>
            <a:lvl9pPr marL="2437790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27678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547" y="3200400"/>
            <a:ext cx="3656648" cy="377825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547" y="408517"/>
            <a:ext cx="3656648" cy="2743200"/>
          </a:xfrm>
        </p:spPr>
        <p:txBody>
          <a:bodyPr/>
          <a:lstStyle>
            <a:lvl1pPr marL="0" indent="0">
              <a:buNone/>
              <a:defRPr sz="2133"/>
            </a:lvl1pPr>
            <a:lvl2pPr marL="304724" indent="0">
              <a:buNone/>
              <a:defRPr sz="1866"/>
            </a:lvl2pPr>
            <a:lvl3pPr marL="609448" indent="0">
              <a:buNone/>
              <a:defRPr sz="1600"/>
            </a:lvl3pPr>
            <a:lvl4pPr marL="914171" indent="0">
              <a:buNone/>
              <a:defRPr sz="1333"/>
            </a:lvl4pPr>
            <a:lvl5pPr marL="1218895" indent="0">
              <a:buNone/>
              <a:defRPr sz="1333"/>
            </a:lvl5pPr>
            <a:lvl6pPr marL="1523619" indent="0">
              <a:buNone/>
              <a:defRPr sz="1333"/>
            </a:lvl6pPr>
            <a:lvl7pPr marL="1828343" indent="0">
              <a:buNone/>
              <a:defRPr sz="1333"/>
            </a:lvl7pPr>
            <a:lvl8pPr marL="2133067" indent="0">
              <a:buNone/>
              <a:defRPr sz="1333"/>
            </a:lvl8pPr>
            <a:lvl9pPr marL="2437790" indent="0">
              <a:buNone/>
              <a:defRPr sz="1333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547" y="3578225"/>
            <a:ext cx="3656648" cy="536575"/>
          </a:xfrm>
        </p:spPr>
        <p:txBody>
          <a:bodyPr/>
          <a:lstStyle>
            <a:lvl1pPr marL="0" indent="0">
              <a:buNone/>
              <a:defRPr sz="933"/>
            </a:lvl1pPr>
            <a:lvl2pPr marL="304724" indent="0">
              <a:buNone/>
              <a:defRPr sz="800"/>
            </a:lvl2pPr>
            <a:lvl3pPr marL="609448" indent="0">
              <a:buNone/>
              <a:defRPr sz="667"/>
            </a:lvl3pPr>
            <a:lvl4pPr marL="914171" indent="0">
              <a:buNone/>
              <a:defRPr sz="600"/>
            </a:lvl4pPr>
            <a:lvl5pPr marL="1218895" indent="0">
              <a:buNone/>
              <a:defRPr sz="600"/>
            </a:lvl5pPr>
            <a:lvl6pPr marL="1523619" indent="0">
              <a:buNone/>
              <a:defRPr sz="600"/>
            </a:lvl6pPr>
            <a:lvl7pPr marL="1828343" indent="0">
              <a:buNone/>
              <a:defRPr sz="600"/>
            </a:lvl7pPr>
            <a:lvl8pPr marL="2133067" indent="0">
              <a:buNone/>
              <a:defRPr sz="600"/>
            </a:lvl8pPr>
            <a:lvl9pPr marL="2437790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36954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8510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8449" y="183092"/>
            <a:ext cx="1371243" cy="39010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721" y="183092"/>
            <a:ext cx="4012155" cy="39010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42893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bg>
      <p:bgPr>
        <a:solidFill>
          <a:schemeClr val="dk2"/>
        </a:solidFill>
        <a:effectLst/>
      </p:bgPr>
    </p:bg>
    <p:spTree>
      <p:nvGrpSpPr>
        <p:cNvPr id="1" name="Shape 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14"/>
          <p:cNvSpPr txBox="1">
            <a:spLocks noGrp="1"/>
          </p:cNvSpPr>
          <p:nvPr>
            <p:ph type="title"/>
          </p:nvPr>
        </p:nvSpPr>
        <p:spPr>
          <a:xfrm>
            <a:off x="953218" y="713333"/>
            <a:ext cx="10282522" cy="931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Mukta"/>
              <a:buNone/>
              <a:defRPr sz="4266" b="1">
                <a:solidFill>
                  <a:schemeClr val="dk1"/>
                </a:solidFill>
                <a:latin typeface="Mukta"/>
                <a:ea typeface="Mukta"/>
                <a:cs typeface="Mukta"/>
                <a:sym typeface="Mukta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Mukta"/>
              <a:buNone/>
              <a:defRPr sz="4266" b="1">
                <a:solidFill>
                  <a:schemeClr val="dk1"/>
                </a:solidFill>
                <a:latin typeface="Mukta"/>
                <a:ea typeface="Mukta"/>
                <a:cs typeface="Mukta"/>
                <a:sym typeface="Mukta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Mukta"/>
              <a:buNone/>
              <a:defRPr sz="4266" b="1">
                <a:solidFill>
                  <a:schemeClr val="dk1"/>
                </a:solidFill>
                <a:latin typeface="Mukta"/>
                <a:ea typeface="Mukta"/>
                <a:cs typeface="Mukta"/>
                <a:sym typeface="Mukta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Mukta"/>
              <a:buNone/>
              <a:defRPr sz="4266" b="1">
                <a:solidFill>
                  <a:schemeClr val="dk1"/>
                </a:solidFill>
                <a:latin typeface="Mukta"/>
                <a:ea typeface="Mukta"/>
                <a:cs typeface="Mukta"/>
                <a:sym typeface="Mukta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Mukta"/>
              <a:buNone/>
              <a:defRPr sz="4266" b="1">
                <a:solidFill>
                  <a:schemeClr val="dk1"/>
                </a:solidFill>
                <a:latin typeface="Mukta"/>
                <a:ea typeface="Mukta"/>
                <a:cs typeface="Mukta"/>
                <a:sym typeface="Mukta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Mukta"/>
              <a:buNone/>
              <a:defRPr sz="4266" b="1">
                <a:solidFill>
                  <a:schemeClr val="dk1"/>
                </a:solidFill>
                <a:latin typeface="Mukta"/>
                <a:ea typeface="Mukta"/>
                <a:cs typeface="Mukta"/>
                <a:sym typeface="Mukta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Mukta"/>
              <a:buNone/>
              <a:defRPr sz="4266" b="1">
                <a:solidFill>
                  <a:schemeClr val="dk1"/>
                </a:solidFill>
                <a:latin typeface="Mukta"/>
                <a:ea typeface="Mukta"/>
                <a:cs typeface="Mukta"/>
                <a:sym typeface="Mukta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Mukta"/>
              <a:buNone/>
              <a:defRPr sz="4266" b="1">
                <a:solidFill>
                  <a:schemeClr val="dk1"/>
                </a:solidFill>
                <a:latin typeface="Mukta"/>
                <a:ea typeface="Mukta"/>
                <a:cs typeface="Mukta"/>
                <a:sym typeface="Mukta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Mukta"/>
              <a:buNone/>
              <a:defRPr sz="4266" b="1">
                <a:solidFill>
                  <a:schemeClr val="dk1"/>
                </a:solidFill>
                <a:latin typeface="Mukta"/>
                <a:ea typeface="Mukta"/>
                <a:cs typeface="Mukta"/>
                <a:sym typeface="Mukta"/>
              </a:defRPr>
            </a:lvl9pPr>
          </a:lstStyle>
          <a:p>
            <a:endParaRPr/>
          </a:p>
        </p:txBody>
      </p:sp>
      <p:sp>
        <p:nvSpPr>
          <p:cNvPr id="125" name="Google Shape;125;p14"/>
          <p:cNvSpPr txBox="1">
            <a:spLocks noGrp="1"/>
          </p:cNvSpPr>
          <p:nvPr>
            <p:ph type="body" idx="1"/>
          </p:nvPr>
        </p:nvSpPr>
        <p:spPr>
          <a:xfrm>
            <a:off x="953219" y="1848267"/>
            <a:ext cx="5257830" cy="429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609448" lvl="0" indent="-423228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ukta"/>
              <a:buChar char="2"/>
              <a:defRPr>
                <a:solidFill>
                  <a:schemeClr val="dk1"/>
                </a:solidFill>
                <a:latin typeface="Mukta"/>
                <a:ea typeface="Mukta"/>
                <a:cs typeface="Mukta"/>
                <a:sym typeface="Mukta"/>
              </a:defRPr>
            </a:lvl1pPr>
            <a:lvl2pPr marL="1218895" lvl="1" indent="-423228" rtl="0">
              <a:lnSpc>
                <a:spcPct val="115000"/>
              </a:lnSpc>
              <a:spcBef>
                <a:spcPts val="1333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ukta"/>
              <a:buAutoNum type="alphaLcPeriod"/>
              <a:defRPr>
                <a:solidFill>
                  <a:schemeClr val="dk1"/>
                </a:solidFill>
                <a:latin typeface="Mukta"/>
                <a:ea typeface="Mukta"/>
                <a:cs typeface="Mukta"/>
                <a:sym typeface="Mukta"/>
              </a:defRPr>
            </a:lvl2pPr>
            <a:lvl3pPr marL="1828343" lvl="2" indent="-423228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ukta"/>
              <a:buAutoNum type="romanLcPeriod"/>
              <a:defRPr>
                <a:solidFill>
                  <a:schemeClr val="dk1"/>
                </a:solidFill>
                <a:latin typeface="Mukta"/>
                <a:ea typeface="Mukta"/>
                <a:cs typeface="Mukta"/>
                <a:sym typeface="Mukta"/>
              </a:defRPr>
            </a:lvl3pPr>
            <a:lvl4pPr marL="2437790" lvl="3" indent="-423228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ukta"/>
              <a:buAutoNum type="arabicPeriod"/>
              <a:defRPr>
                <a:solidFill>
                  <a:schemeClr val="dk1"/>
                </a:solidFill>
                <a:latin typeface="Mukta"/>
                <a:ea typeface="Mukta"/>
                <a:cs typeface="Mukta"/>
                <a:sym typeface="Mukta"/>
              </a:defRPr>
            </a:lvl4pPr>
            <a:lvl5pPr marL="3047238" lvl="4" indent="-423228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ukta"/>
              <a:buAutoNum type="alphaLcPeriod"/>
              <a:defRPr>
                <a:solidFill>
                  <a:schemeClr val="dk1"/>
                </a:solidFill>
                <a:latin typeface="Mukta"/>
                <a:ea typeface="Mukta"/>
                <a:cs typeface="Mukta"/>
                <a:sym typeface="Mukta"/>
              </a:defRPr>
            </a:lvl5pPr>
            <a:lvl6pPr marL="3656686" lvl="5" indent="-423228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ukta"/>
              <a:buAutoNum type="romanLcPeriod"/>
              <a:defRPr>
                <a:solidFill>
                  <a:schemeClr val="dk1"/>
                </a:solidFill>
                <a:latin typeface="Mukta"/>
                <a:ea typeface="Mukta"/>
                <a:cs typeface="Mukta"/>
                <a:sym typeface="Mukta"/>
              </a:defRPr>
            </a:lvl6pPr>
            <a:lvl7pPr marL="4266133" lvl="6" indent="-423228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ukta"/>
              <a:buAutoNum type="arabicPeriod"/>
              <a:defRPr>
                <a:solidFill>
                  <a:schemeClr val="dk1"/>
                </a:solidFill>
                <a:latin typeface="Mukta"/>
                <a:ea typeface="Mukta"/>
                <a:cs typeface="Mukta"/>
                <a:sym typeface="Mukta"/>
              </a:defRPr>
            </a:lvl7pPr>
            <a:lvl8pPr marL="4875581" lvl="7" indent="-423228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ukta"/>
              <a:buAutoNum type="alphaLcPeriod"/>
              <a:defRPr>
                <a:solidFill>
                  <a:schemeClr val="dk1"/>
                </a:solidFill>
                <a:latin typeface="Mukta"/>
                <a:ea typeface="Mukta"/>
                <a:cs typeface="Mukta"/>
                <a:sym typeface="Mukta"/>
              </a:defRPr>
            </a:lvl8pPr>
            <a:lvl9pPr marL="5485028" lvl="8" indent="-423228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ukta"/>
              <a:buAutoNum type="romanLcPeriod"/>
              <a:defRPr>
                <a:solidFill>
                  <a:schemeClr val="dk1"/>
                </a:solidFill>
                <a:latin typeface="Mukta"/>
                <a:ea typeface="Mukta"/>
                <a:cs typeface="Mukta"/>
                <a:sym typeface="Mukta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08213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2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721" y="183092"/>
            <a:ext cx="5484971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721" y="1066800"/>
            <a:ext cx="5484971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720" y="4237567"/>
            <a:ext cx="142203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258" y="4237567"/>
            <a:ext cx="1929897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7662" y="4237567"/>
            <a:ext cx="142203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6299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defTabSz="609448" rtl="0" eaLnBrk="1" latinLnBrk="0" hangingPunct="1">
        <a:spcBef>
          <a:spcPct val="0"/>
        </a:spcBef>
        <a:buNone/>
        <a:defRPr sz="293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43" indent="-228543" algn="l" defTabSz="609448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495176" indent="-190452" algn="l" defTabSz="609448" rtl="0" eaLnBrk="1" latinLnBrk="0" hangingPunct="1">
        <a:spcBef>
          <a:spcPct val="20000"/>
        </a:spcBef>
        <a:buFont typeface="Arial" pitchFamily="34" charset="0"/>
        <a:buChar char="–"/>
        <a:defRPr sz="1866" kern="1200">
          <a:solidFill>
            <a:schemeClr val="tx1"/>
          </a:solidFill>
          <a:latin typeface="+mn-lt"/>
          <a:ea typeface="+mn-ea"/>
          <a:cs typeface="+mn-cs"/>
        </a:defRPr>
      </a:lvl2pPr>
      <a:lvl3pPr marL="761810" indent="-152362" algn="l" defTabSz="609448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533" indent="-152362" algn="l" defTabSz="609448" rtl="0" eaLnBrk="1" latinLnBrk="0" hangingPunct="1">
        <a:spcBef>
          <a:spcPct val="20000"/>
        </a:spcBef>
        <a:buFont typeface="Arial" pitchFamily="34" charset="0"/>
        <a:buChar char="–"/>
        <a:defRPr sz="1333" kern="1200">
          <a:solidFill>
            <a:schemeClr val="tx1"/>
          </a:solidFill>
          <a:latin typeface="+mn-lt"/>
          <a:ea typeface="+mn-ea"/>
          <a:cs typeface="+mn-cs"/>
        </a:defRPr>
      </a:lvl4pPr>
      <a:lvl5pPr marL="1371257" indent="-152362" algn="l" defTabSz="609448" rtl="0" eaLnBrk="1" latinLnBrk="0" hangingPunct="1">
        <a:spcBef>
          <a:spcPct val="20000"/>
        </a:spcBef>
        <a:buFont typeface="Arial" pitchFamily="34" charset="0"/>
        <a:buChar char="»"/>
        <a:defRPr sz="1333" kern="1200">
          <a:solidFill>
            <a:schemeClr val="tx1"/>
          </a:solidFill>
          <a:latin typeface="+mn-lt"/>
          <a:ea typeface="+mn-ea"/>
          <a:cs typeface="+mn-cs"/>
        </a:defRPr>
      </a:lvl5pPr>
      <a:lvl6pPr marL="1675981" indent="-152362" algn="l" defTabSz="609448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6pPr>
      <a:lvl7pPr marL="1980705" indent="-152362" algn="l" defTabSz="609448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7pPr>
      <a:lvl8pPr marL="2285429" indent="-152362" algn="l" defTabSz="609448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8pPr>
      <a:lvl9pPr marL="2590152" indent="-152362" algn="l" defTabSz="609448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448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724" algn="l" defTabSz="609448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448" algn="l" defTabSz="609448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171" algn="l" defTabSz="609448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8895" algn="l" defTabSz="609448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3619" algn="l" defTabSz="609448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343" algn="l" defTabSz="609448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067" algn="l" defTabSz="609448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7790" algn="l" defTabSz="609448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12" Type="http://schemas.openxmlformats.org/officeDocument/2006/relationships/image" Target="../media/image3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36.png"/><Relationship Id="rId5" Type="http://schemas.openxmlformats.org/officeDocument/2006/relationships/image" Target="../media/image33.png"/><Relationship Id="rId10" Type="http://schemas.openxmlformats.org/officeDocument/2006/relationships/image" Target="../media/image34.png"/><Relationship Id="rId4" Type="http://schemas.openxmlformats.org/officeDocument/2006/relationships/image" Target="../media/image320.png"/><Relationship Id="rId9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emf"/><Relationship Id="rId4" Type="http://schemas.openxmlformats.org/officeDocument/2006/relationships/image" Target="../media/image4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microsoft.com/office/2007/relationships/hdphoto" Target="../media/hdphoto1.wdp"/><Relationship Id="rId4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sv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22.emf"/><Relationship Id="rId7" Type="http://schemas.openxmlformats.org/officeDocument/2006/relationships/image" Target="../media/image18.emf"/><Relationship Id="rId12" Type="http://schemas.openxmlformats.org/officeDocument/2006/relationships/image" Target="../media/image21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170.png"/><Relationship Id="rId15" Type="http://schemas.openxmlformats.org/officeDocument/2006/relationships/image" Target="../media/image23.wmf"/><Relationship Id="rId10" Type="http://schemas.openxmlformats.org/officeDocument/2006/relationships/image" Target="../media/image20.emf"/><Relationship Id="rId4" Type="http://schemas.openxmlformats.org/officeDocument/2006/relationships/image" Target="../media/image160.png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emf"/><Relationship Id="rId4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8C3C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443181" y="4076660"/>
            <a:ext cx="13327832" cy="3307251"/>
            <a:chOff x="0" y="0"/>
            <a:chExt cx="5266688" cy="1306909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266688" cy="1306909"/>
            </a:xfrm>
            <a:custGeom>
              <a:avLst/>
              <a:gdLst/>
              <a:ahLst/>
              <a:cxnLst/>
              <a:rect l="l" t="t" r="r" b="b"/>
              <a:pathLst>
                <a:path w="5266688" h="1306909">
                  <a:moveTo>
                    <a:pt x="0" y="0"/>
                  </a:moveTo>
                  <a:lnTo>
                    <a:pt x="5266688" y="0"/>
                  </a:lnTo>
                  <a:lnTo>
                    <a:pt x="5266688" y="1306909"/>
                  </a:lnTo>
                  <a:lnTo>
                    <a:pt x="0" y="1306909"/>
                  </a:lnTo>
                  <a:close/>
                </a:path>
              </a:pathLst>
            </a:custGeom>
            <a:solidFill>
              <a:srgbClr val="FCF4E5"/>
            </a:solidFill>
          </p:spPr>
          <p:txBody>
            <a:bodyPr/>
            <a:lstStyle/>
            <a:p>
              <a:pPr defTabSz="609448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58" tIns="33858" rIns="33858" bIns="33858" rtlCol="0" anchor="ctr"/>
            <a:lstStyle/>
            <a:p>
              <a:pPr algn="ctr" defTabSz="609448">
                <a:lnSpc>
                  <a:spcPts val="1772"/>
                </a:lnSpc>
              </a:pPr>
              <a:endParaRPr sz="12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482792" y="585392"/>
            <a:ext cx="8894846" cy="5012834"/>
            <a:chOff x="0" y="0"/>
            <a:chExt cx="4777112" cy="2692218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4777112" cy="2692218"/>
            </a:xfrm>
            <a:custGeom>
              <a:avLst/>
              <a:gdLst/>
              <a:ahLst/>
              <a:cxnLst/>
              <a:rect l="l" t="t" r="r" b="b"/>
              <a:pathLst>
                <a:path w="4777112" h="2692218">
                  <a:moveTo>
                    <a:pt x="29585" y="0"/>
                  </a:moveTo>
                  <a:lnTo>
                    <a:pt x="4747526" y="0"/>
                  </a:lnTo>
                  <a:cubicBezTo>
                    <a:pt x="4755373" y="0"/>
                    <a:pt x="4762898" y="3117"/>
                    <a:pt x="4768446" y="8665"/>
                  </a:cubicBezTo>
                  <a:cubicBezTo>
                    <a:pt x="4773995" y="14214"/>
                    <a:pt x="4777112" y="21739"/>
                    <a:pt x="4777112" y="29585"/>
                  </a:cubicBezTo>
                  <a:lnTo>
                    <a:pt x="4777112" y="2662633"/>
                  </a:lnTo>
                  <a:cubicBezTo>
                    <a:pt x="4777112" y="2678973"/>
                    <a:pt x="4763866" y="2692218"/>
                    <a:pt x="4747526" y="2692218"/>
                  </a:cubicBezTo>
                  <a:lnTo>
                    <a:pt x="29585" y="2692218"/>
                  </a:lnTo>
                  <a:cubicBezTo>
                    <a:pt x="13246" y="2692218"/>
                    <a:pt x="0" y="2678973"/>
                    <a:pt x="0" y="2662633"/>
                  </a:cubicBezTo>
                  <a:lnTo>
                    <a:pt x="0" y="29585"/>
                  </a:lnTo>
                  <a:cubicBezTo>
                    <a:pt x="0" y="13246"/>
                    <a:pt x="13246" y="0"/>
                    <a:pt x="29585" y="0"/>
                  </a:cubicBezTo>
                  <a:close/>
                </a:path>
              </a:pathLst>
            </a:custGeom>
            <a:solidFill>
              <a:srgbClr val="E9E9E9"/>
            </a:solidFill>
          </p:spPr>
          <p:txBody>
            <a:bodyPr/>
            <a:lstStyle/>
            <a:p>
              <a:pPr defTabSz="609448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58" tIns="33858" rIns="33858" bIns="33858" rtlCol="0" anchor="ctr"/>
            <a:lstStyle/>
            <a:p>
              <a:pPr algn="ctr" defTabSz="609448">
                <a:lnSpc>
                  <a:spcPts val="1772"/>
                </a:lnSpc>
              </a:pPr>
              <a:endParaRPr sz="12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8" name="Group 8"/>
          <p:cNvGrpSpPr/>
          <p:nvPr/>
        </p:nvGrpSpPr>
        <p:grpSpPr>
          <a:xfrm>
            <a:off x="685621" y="803234"/>
            <a:ext cx="8489187" cy="5251532"/>
            <a:chOff x="0" y="0"/>
            <a:chExt cx="4559246" cy="2458227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4559247" cy="2458227"/>
            </a:xfrm>
            <a:custGeom>
              <a:avLst/>
              <a:gdLst/>
              <a:ahLst/>
              <a:cxnLst/>
              <a:rect l="l" t="t" r="r" b="b"/>
              <a:pathLst>
                <a:path w="4559247" h="2458227">
                  <a:moveTo>
                    <a:pt x="30999" y="0"/>
                  </a:moveTo>
                  <a:lnTo>
                    <a:pt x="4528248" y="0"/>
                  </a:lnTo>
                  <a:cubicBezTo>
                    <a:pt x="4545368" y="0"/>
                    <a:pt x="4559247" y="13879"/>
                    <a:pt x="4559247" y="30999"/>
                  </a:cubicBezTo>
                  <a:lnTo>
                    <a:pt x="4559247" y="2427228"/>
                  </a:lnTo>
                  <a:cubicBezTo>
                    <a:pt x="4559247" y="2444349"/>
                    <a:pt x="4545368" y="2458227"/>
                    <a:pt x="4528248" y="2458227"/>
                  </a:cubicBezTo>
                  <a:lnTo>
                    <a:pt x="30999" y="2458227"/>
                  </a:lnTo>
                  <a:cubicBezTo>
                    <a:pt x="13879" y="2458227"/>
                    <a:pt x="0" y="2444349"/>
                    <a:pt x="0" y="2427228"/>
                  </a:cubicBezTo>
                  <a:lnTo>
                    <a:pt x="0" y="30999"/>
                  </a:lnTo>
                  <a:cubicBezTo>
                    <a:pt x="0" y="13879"/>
                    <a:pt x="13879" y="0"/>
                    <a:pt x="30999" y="0"/>
                  </a:cubicBezTo>
                  <a:close/>
                </a:path>
              </a:pathLst>
            </a:custGeom>
            <a:solidFill>
              <a:srgbClr val="5D5467"/>
            </a:solidFill>
          </p:spPr>
          <p:txBody>
            <a:bodyPr/>
            <a:lstStyle/>
            <a:p>
              <a:pPr defTabSz="609448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" name="TextBox 10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58" tIns="33858" rIns="33858" bIns="33858" rtlCol="0" anchor="ctr"/>
            <a:lstStyle/>
            <a:p>
              <a:pPr algn="ctr" defTabSz="609448">
                <a:lnSpc>
                  <a:spcPts val="1772"/>
                </a:lnSpc>
              </a:pPr>
              <a:endParaRPr sz="120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11" name="Freeform 11"/>
          <p:cNvSpPr/>
          <p:nvPr/>
        </p:nvSpPr>
        <p:spPr>
          <a:xfrm>
            <a:off x="8468497" y="569458"/>
            <a:ext cx="441427" cy="900871"/>
          </a:xfrm>
          <a:custGeom>
            <a:avLst/>
            <a:gdLst/>
            <a:ahLst/>
            <a:cxnLst/>
            <a:rect l="l" t="t" r="r" b="b"/>
            <a:pathLst>
              <a:path w="662313" h="1351658">
                <a:moveTo>
                  <a:pt x="0" y="0"/>
                </a:moveTo>
                <a:lnTo>
                  <a:pt x="662313" y="0"/>
                </a:lnTo>
                <a:lnTo>
                  <a:pt x="662313" y="1351658"/>
                </a:lnTo>
                <a:lnTo>
                  <a:pt x="0" y="135165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448"/>
            <a:endParaRPr lang="en-US" sz="1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" name="Freeform 12"/>
          <p:cNvSpPr/>
          <p:nvPr/>
        </p:nvSpPr>
        <p:spPr>
          <a:xfrm>
            <a:off x="729792" y="569458"/>
            <a:ext cx="441427" cy="900871"/>
          </a:xfrm>
          <a:custGeom>
            <a:avLst/>
            <a:gdLst/>
            <a:ahLst/>
            <a:cxnLst/>
            <a:rect l="l" t="t" r="r" b="b"/>
            <a:pathLst>
              <a:path w="662313" h="1351658">
                <a:moveTo>
                  <a:pt x="0" y="0"/>
                </a:moveTo>
                <a:lnTo>
                  <a:pt x="662313" y="0"/>
                </a:lnTo>
                <a:lnTo>
                  <a:pt x="662313" y="1351658"/>
                </a:lnTo>
                <a:lnTo>
                  <a:pt x="0" y="135165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448"/>
            <a:endParaRPr lang="en-US" sz="1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" name="Freeform 18"/>
          <p:cNvSpPr/>
          <p:nvPr/>
        </p:nvSpPr>
        <p:spPr>
          <a:xfrm flipH="1">
            <a:off x="8568301" y="803234"/>
            <a:ext cx="3450278" cy="7745522"/>
          </a:xfrm>
          <a:custGeom>
            <a:avLst/>
            <a:gdLst/>
            <a:ahLst/>
            <a:cxnLst/>
            <a:rect l="l" t="t" r="r" b="b"/>
            <a:pathLst>
              <a:path w="5176765" h="11621309">
                <a:moveTo>
                  <a:pt x="5176764" y="0"/>
                </a:moveTo>
                <a:lnTo>
                  <a:pt x="0" y="0"/>
                </a:lnTo>
                <a:lnTo>
                  <a:pt x="0" y="11621309"/>
                </a:lnTo>
                <a:lnTo>
                  <a:pt x="5176764" y="11621309"/>
                </a:lnTo>
                <a:lnTo>
                  <a:pt x="5176764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448"/>
            <a:endParaRPr lang="en-US" sz="120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19" name="Group 19"/>
          <p:cNvGrpSpPr/>
          <p:nvPr/>
        </p:nvGrpSpPr>
        <p:grpSpPr>
          <a:xfrm>
            <a:off x="1357089" y="5236812"/>
            <a:ext cx="1921207" cy="234111"/>
            <a:chOff x="0" y="0"/>
            <a:chExt cx="759193" cy="92512"/>
          </a:xfrm>
        </p:grpSpPr>
        <p:sp>
          <p:nvSpPr>
            <p:cNvPr id="20" name="Freeform 20"/>
            <p:cNvSpPr/>
            <p:nvPr/>
          </p:nvSpPr>
          <p:spPr>
            <a:xfrm>
              <a:off x="0" y="0"/>
              <a:ext cx="759193" cy="92512"/>
            </a:xfrm>
            <a:custGeom>
              <a:avLst/>
              <a:gdLst/>
              <a:ahLst/>
              <a:cxnLst/>
              <a:rect l="l" t="t" r="r" b="b"/>
              <a:pathLst>
                <a:path w="759193" h="92512">
                  <a:moveTo>
                    <a:pt x="46256" y="0"/>
                  </a:moveTo>
                  <a:lnTo>
                    <a:pt x="712937" y="0"/>
                  </a:lnTo>
                  <a:cubicBezTo>
                    <a:pt x="725205" y="0"/>
                    <a:pt x="736970" y="4873"/>
                    <a:pt x="745645" y="13548"/>
                  </a:cubicBezTo>
                  <a:cubicBezTo>
                    <a:pt x="754320" y="22223"/>
                    <a:pt x="759193" y="33988"/>
                    <a:pt x="759193" y="46256"/>
                  </a:cubicBezTo>
                  <a:lnTo>
                    <a:pt x="759193" y="46256"/>
                  </a:lnTo>
                  <a:cubicBezTo>
                    <a:pt x="759193" y="58524"/>
                    <a:pt x="754320" y="70290"/>
                    <a:pt x="745645" y="78964"/>
                  </a:cubicBezTo>
                  <a:cubicBezTo>
                    <a:pt x="736970" y="87639"/>
                    <a:pt x="725205" y="92512"/>
                    <a:pt x="712937" y="92512"/>
                  </a:cubicBezTo>
                  <a:lnTo>
                    <a:pt x="46256" y="92512"/>
                  </a:lnTo>
                  <a:cubicBezTo>
                    <a:pt x="33988" y="92512"/>
                    <a:pt x="22223" y="87639"/>
                    <a:pt x="13548" y="78964"/>
                  </a:cubicBezTo>
                  <a:cubicBezTo>
                    <a:pt x="4873" y="70290"/>
                    <a:pt x="0" y="58524"/>
                    <a:pt x="0" y="46256"/>
                  </a:cubicBezTo>
                  <a:lnTo>
                    <a:pt x="0" y="46256"/>
                  </a:lnTo>
                  <a:cubicBezTo>
                    <a:pt x="0" y="33988"/>
                    <a:pt x="4873" y="22223"/>
                    <a:pt x="13548" y="13548"/>
                  </a:cubicBezTo>
                  <a:cubicBezTo>
                    <a:pt x="22223" y="4873"/>
                    <a:pt x="33988" y="0"/>
                    <a:pt x="46256" y="0"/>
                  </a:cubicBezTo>
                  <a:close/>
                </a:path>
              </a:pathLst>
            </a:custGeom>
            <a:solidFill>
              <a:srgbClr val="94614B"/>
            </a:solidFill>
          </p:spPr>
          <p:txBody>
            <a:bodyPr/>
            <a:lstStyle/>
            <a:p>
              <a:pPr defTabSz="609448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1" name="TextBox 21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58" tIns="33858" rIns="33858" bIns="33858" rtlCol="0" anchor="ctr"/>
            <a:lstStyle/>
            <a:p>
              <a:pPr algn="ctr" defTabSz="609448">
                <a:lnSpc>
                  <a:spcPts val="1772"/>
                </a:lnSpc>
              </a:pPr>
              <a:endParaRPr sz="120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22" name="Freeform 22"/>
          <p:cNvSpPr/>
          <p:nvPr/>
        </p:nvSpPr>
        <p:spPr>
          <a:xfrm>
            <a:off x="11313451" y="310900"/>
            <a:ext cx="1410254" cy="1417988"/>
          </a:xfrm>
          <a:custGeom>
            <a:avLst/>
            <a:gdLst/>
            <a:ahLst/>
            <a:cxnLst/>
            <a:rect l="l" t="t" r="r" b="b"/>
            <a:pathLst>
              <a:path w="2115932" h="2127536">
                <a:moveTo>
                  <a:pt x="0" y="0"/>
                </a:moveTo>
                <a:lnTo>
                  <a:pt x="2115931" y="0"/>
                </a:lnTo>
                <a:lnTo>
                  <a:pt x="2115931" y="2127536"/>
                </a:lnTo>
                <a:lnTo>
                  <a:pt x="0" y="2127536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448"/>
            <a:endParaRPr lang="en-US" sz="1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5" name="Freeform 25"/>
          <p:cNvSpPr/>
          <p:nvPr/>
        </p:nvSpPr>
        <p:spPr>
          <a:xfrm>
            <a:off x="-2789207" y="6031162"/>
            <a:ext cx="8480091" cy="4610086"/>
          </a:xfrm>
          <a:custGeom>
            <a:avLst/>
            <a:gdLst/>
            <a:ahLst/>
            <a:cxnLst/>
            <a:rect l="l" t="t" r="r" b="b"/>
            <a:pathLst>
              <a:path w="12723450" h="6916930">
                <a:moveTo>
                  <a:pt x="0" y="0"/>
                </a:moveTo>
                <a:lnTo>
                  <a:pt x="12723450" y="0"/>
                </a:lnTo>
                <a:lnTo>
                  <a:pt x="12723450" y="6916930"/>
                </a:lnTo>
                <a:lnTo>
                  <a:pt x="0" y="6916930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448"/>
            <a:endParaRPr lang="en-US" sz="1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6" name="Freeform 26"/>
          <p:cNvSpPr/>
          <p:nvPr/>
        </p:nvSpPr>
        <p:spPr>
          <a:xfrm>
            <a:off x="0" y="4162451"/>
            <a:ext cx="852812" cy="1868711"/>
          </a:xfrm>
          <a:custGeom>
            <a:avLst/>
            <a:gdLst/>
            <a:ahLst/>
            <a:cxnLst/>
            <a:rect l="l" t="t" r="r" b="b"/>
            <a:pathLst>
              <a:path w="1279551" h="2803796">
                <a:moveTo>
                  <a:pt x="0" y="0"/>
                </a:moveTo>
                <a:lnTo>
                  <a:pt x="1279551" y="0"/>
                </a:lnTo>
                <a:lnTo>
                  <a:pt x="1279551" y="2803796"/>
                </a:lnTo>
                <a:lnTo>
                  <a:pt x="0" y="2803796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448"/>
            <a:endParaRPr lang="en-US" sz="1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297740" y="1224218"/>
            <a:ext cx="7031290" cy="54194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609448">
              <a:lnSpc>
                <a:spcPct val="150000"/>
              </a:lnSpc>
            </a:pPr>
            <a:r>
              <a:rPr lang="en-US" sz="2399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Ở GIÁO DỤC VÀ ĐÀO ĐẠO BÌNH ĐỊNH</a:t>
            </a:r>
          </a:p>
          <a:p>
            <a:pPr algn="ctr" defTabSz="609448">
              <a:lnSpc>
                <a:spcPct val="150000"/>
              </a:lnSpc>
            </a:pPr>
            <a:r>
              <a:rPr lang="en-US" sz="2399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 THPT NGÔ LÊ TÂN</a:t>
            </a:r>
          </a:p>
          <a:p>
            <a:pPr algn="ctr" defTabSz="609448">
              <a:lnSpc>
                <a:spcPct val="150000"/>
              </a:lnSpc>
              <a:spcBef>
                <a:spcPts val="800"/>
              </a:spcBef>
              <a:defRPr/>
            </a:pPr>
            <a:r>
              <a:rPr lang="nn-NO" sz="2800" b="1" kern="0" cap="all" dirty="0">
                <a:solidFill>
                  <a:srgbClr val="F79646">
                    <a:lumMod val="75000"/>
                  </a:srgb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12: ĐƯỜNG THẲNG SONG SONG VỚI MẶT PHẲNG</a:t>
            </a:r>
          </a:p>
          <a:p>
            <a:pPr algn="ctr" defTabSz="609448">
              <a:lnSpc>
                <a:spcPct val="150000"/>
              </a:lnSpc>
              <a:spcBef>
                <a:spcPts val="800"/>
              </a:spcBef>
              <a:defRPr/>
            </a:pPr>
            <a:r>
              <a:rPr lang="nn-NO" sz="2133" b="1" kern="0" cap="all" dirty="0">
                <a:solidFill>
                  <a:srgbClr val="F79646">
                    <a:lumMod val="75000"/>
                  </a:srgb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Tiết 1)</a:t>
            </a:r>
          </a:p>
          <a:p>
            <a:pPr algn="ctr" defTabSz="609448">
              <a:lnSpc>
                <a:spcPct val="150000"/>
              </a:lnSpc>
              <a:spcBef>
                <a:spcPts val="800"/>
              </a:spcBef>
              <a:defRPr/>
            </a:pPr>
            <a:r>
              <a:rPr lang="nn-NO" sz="2000" b="1" kern="0" cap="all" dirty="0">
                <a:solidFill>
                  <a:srgbClr val="F79646">
                    <a:lumMod val="75000"/>
                  </a:srgb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</a:t>
            </a:r>
            <a:r>
              <a:rPr lang="nn-NO" sz="2000" b="1" kern="0" cap="all" dirty="0">
                <a:solidFill>
                  <a:srgbClr val="4BACC6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V: NGUYỄN THỊ HƯƠNG</a:t>
            </a:r>
          </a:p>
          <a:p>
            <a:pPr algn="ctr" defTabSz="609448">
              <a:lnSpc>
                <a:spcPct val="150000"/>
              </a:lnSpc>
              <a:spcBef>
                <a:spcPts val="800"/>
              </a:spcBef>
              <a:defRPr/>
            </a:pPr>
            <a:r>
              <a:rPr lang="nn-NO" sz="2000" b="1" kern="0" cap="all" dirty="0">
                <a:solidFill>
                  <a:srgbClr val="4BACC6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LỚP: 11A5</a:t>
            </a:r>
            <a:endParaRPr lang="en-US" sz="2000" b="1" kern="0" dirty="0">
              <a:solidFill>
                <a:srgbClr val="4BACC6"/>
              </a:solidFill>
              <a:latin typeface="Calibri Light" panose="020F03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609448">
              <a:lnSpc>
                <a:spcPct val="150000"/>
              </a:lnSpc>
            </a:pPr>
            <a:endParaRPr lang="en-US" sz="2666" b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defTabSz="609448">
              <a:lnSpc>
                <a:spcPct val="150000"/>
              </a:lnSpc>
            </a:pPr>
            <a:endParaRPr lang="en-US" sz="2399" b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2" y="2590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8304212" y="2604671"/>
            <a:ext cx="3714750" cy="2576929"/>
            <a:chOff x="8475662" y="2429827"/>
            <a:chExt cx="3714750" cy="2576929"/>
          </a:xfrm>
        </p:grpSpPr>
        <p:sp>
          <p:nvSpPr>
            <p:cNvPr id="19" name="TextBox 18"/>
            <p:cNvSpPr txBox="1"/>
            <p:nvPr/>
          </p:nvSpPr>
          <p:spPr>
            <a:xfrm>
              <a:off x="9474198" y="4668202"/>
              <a:ext cx="125789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4.37</a:t>
              </a:r>
            </a:p>
          </p:txBody>
        </p:sp>
        <p:pic>
          <p:nvPicPr>
            <p:cNvPr id="20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75662" y="2429827"/>
              <a:ext cx="3714750" cy="2238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1" name="AutoShape 4"/>
          <p:cNvSpPr>
            <a:spLocks noChangeArrowheads="1"/>
          </p:cNvSpPr>
          <p:nvPr/>
        </p:nvSpPr>
        <p:spPr bwMode="gray">
          <a:xfrm>
            <a:off x="447214" y="95249"/>
            <a:ext cx="96857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 . ĐIỀU KIỆN VÀ TÍNH CHẤT CỦA </a:t>
            </a:r>
            <a:r>
              <a:rPr lang="vi-VN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ƯỜNG THẲNG</a:t>
            </a:r>
            <a:r>
              <a:rPr lang="en-US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SONG SONG VỚI MẶT PHẲNG 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79911" y="4091861"/>
            <a:ext cx="76781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b="1">
                <a:latin typeface="Arial" pitchFamily="34" charset="0"/>
                <a:cs typeface="Arial" pitchFamily="34" charset="0"/>
              </a:rPr>
              <a:t>Vì đường thẳng c song song với đường thẳng b và đường thẳng b nằm trong mp(a, b) nên đường thẳng c song song với mp(a, b)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27012" y="2943225"/>
            <a:ext cx="77119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vi-VN" b="1">
                <a:latin typeface="Arial" pitchFamily="34" charset="0"/>
                <a:cs typeface="Arial" pitchFamily="34" charset="0"/>
              </a:rPr>
              <a:t>Ba đường thẳng a, b, c không cùng nằm trong một mặt phẳng nên đường thẳng c không nằm trong mp(a, b).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27012" y="5240497"/>
            <a:ext cx="1127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vi-VN" b="1">
                <a:latin typeface="Arial" pitchFamily="34" charset="0"/>
                <a:cs typeface="Arial" pitchFamily="34" charset="0"/>
              </a:rPr>
              <a:t>Ba đường thẳng a, b, c không cùng nằm trong một mặt phẳng nên đường thẳng b không nằm trong mp(a, c).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79910" y="6019800"/>
            <a:ext cx="111771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b="1">
                <a:latin typeface="Arial" pitchFamily="34" charset="0"/>
                <a:cs typeface="Arial" pitchFamily="34" charset="0"/>
              </a:rPr>
              <a:t>Vì đường thẳng b song song với đường thẳng a và đường thẳng a nằm trong mp(a, c) nên đường thẳng b song song với mp(a, c).</a:t>
            </a: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623471"/>
            <a:ext cx="11869737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36467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22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8312" y="2301488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702242" y="3670339"/>
                <a:ext cx="7678170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V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ì 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a và b chéo nhau nên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𝒃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∉(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𝑷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)</m:t>
                    </m:r>
                  </m:oMath>
                </a14:m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242" y="3670339"/>
                <a:ext cx="7678170" cy="492443"/>
              </a:xfrm>
              <a:prstGeom prst="rect">
                <a:avLst/>
              </a:prstGeom>
              <a:blipFill rotWithShape="1">
                <a:blip r:embed="rId4"/>
                <a:stretch>
                  <a:fillRect l="-1349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79412" y="2743200"/>
                <a:ext cx="8332680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v"/>
                </a:pP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Lấy điểm M bất kì thuộc a. Qua M kẻ 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b’ song song với b và đặ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𝑷</m:t>
                        </m:r>
                      </m:e>
                    </m:d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𝒎𝒑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𝒂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,</m:t>
                    </m:r>
                    <m:sSup>
                      <m:sSupPr>
                        <m:ctrlPr>
                          <a:rPr lang="en-US" sz="26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𝒃</m:t>
                        </m:r>
                      </m:e>
                      <m:sup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′</m:t>
                        </m:r>
                      </m:sup>
                    </m:sSup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2" y="2743200"/>
                <a:ext cx="8332680" cy="892552"/>
              </a:xfrm>
              <a:prstGeom prst="rect">
                <a:avLst/>
              </a:prstGeom>
              <a:blipFill rotWithShape="1">
                <a:blip r:embed="rId5"/>
                <a:stretch>
                  <a:fillRect l="-1097" t="-6164" r="-1390" b="-16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AutoShape 4"/>
          <p:cNvSpPr>
            <a:spLocks noChangeArrowheads="1"/>
          </p:cNvSpPr>
          <p:nvPr/>
        </p:nvSpPr>
        <p:spPr bwMode="gray">
          <a:xfrm>
            <a:off x="447214" y="95249"/>
            <a:ext cx="96857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 . ĐIỀU KIỆN VÀ TÍNH CHẤT CỦA </a:t>
            </a:r>
            <a:r>
              <a:rPr lang="vi-VN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ƯỜNG THẲNG</a:t>
            </a:r>
            <a:r>
              <a:rPr lang="en-US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SONG SONG VỚI MẶT PHẲNG 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710179" y="4197369"/>
                <a:ext cx="7678170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V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ì 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b song song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𝒃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′∈(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𝑷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nên b // (P) 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179" y="4197369"/>
                <a:ext cx="7678170" cy="492443"/>
              </a:xfrm>
              <a:prstGeom prst="rect">
                <a:avLst/>
              </a:prstGeom>
              <a:blipFill rotWithShape="1">
                <a:blip r:embed="rId9"/>
                <a:stretch>
                  <a:fillRect l="-1349" t="-11250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710178" y="4724400"/>
            <a:ext cx="827983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b="1">
                <a:latin typeface="Arial" pitchFamily="34" charset="0"/>
                <a:cs typeface="Arial" pitchFamily="34" charset="0"/>
              </a:rPr>
              <a:t>Vậy </a:t>
            </a:r>
            <a:r>
              <a:rPr lang="en-US" sz="26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(P)</a:t>
            </a:r>
            <a:r>
              <a:rPr lang="en-US" sz="2600" b="1">
                <a:latin typeface="Arial" pitchFamily="34" charset="0"/>
                <a:cs typeface="Arial" pitchFamily="34" charset="0"/>
              </a:rPr>
              <a:t> là mặt phẳng chứa a và song song với b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32" y="748167"/>
            <a:ext cx="11845925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49" y="2399387"/>
            <a:ext cx="3719513" cy="308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406" y="5379499"/>
            <a:ext cx="10772775" cy="1408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3756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2" grpId="0"/>
      <p:bldP spid="25" grpId="0"/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1412" y="230566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AutoShape 4"/>
          <p:cNvSpPr>
            <a:spLocks noChangeArrowheads="1"/>
          </p:cNvSpPr>
          <p:nvPr/>
        </p:nvSpPr>
        <p:spPr bwMode="gray">
          <a:xfrm>
            <a:off x="447214" y="95249"/>
            <a:ext cx="96857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 . ĐIỀU KIỆN VÀ TÍNH CHẤT CỦA </a:t>
            </a:r>
            <a:r>
              <a:rPr lang="vi-VN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ƯỜNG THẲNG</a:t>
            </a:r>
            <a:r>
              <a:rPr lang="en-US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SONG SONG VỚI MẶT PHẲNG 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84212" y="4305300"/>
            <a:ext cx="80278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b="1">
                <a:latin typeface="Arial" pitchFamily="34" charset="0"/>
                <a:cs typeface="Arial" pitchFamily="34" charset="0"/>
              </a:rPr>
              <a:t>Ta có đường thẳng AB không nằm trong mặt phẳng (SCD) và có AB // CD (giả thiết), đường thẳng CD nằm trong mặt phẳng (SCD), do đó đường thẳng AB song song với mặt phẳng (SCD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79412" y="2743200"/>
            <a:ext cx="83326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vi-VN" b="1">
                <a:latin typeface="Arial" pitchFamily="34" charset="0"/>
                <a:cs typeface="Arial" pitchFamily="34" charset="0"/>
              </a:rPr>
              <a:t>Nếu hai đường thẳng SD và AB không chéo nhau thì SD và AB đồng phẳng hay bốn điểm S, A, B, D đồng phẳng, trái với giả thiết S.ABCD là hình chóp. </a:t>
            </a:r>
            <a:br>
              <a:rPr lang="en-US" b="1">
                <a:latin typeface="Arial" pitchFamily="34" charset="0"/>
                <a:cs typeface="Arial" pitchFamily="34" charset="0"/>
              </a:rPr>
            </a:br>
            <a:r>
              <a:rPr lang="vi-VN" b="1">
                <a:latin typeface="Arial" pitchFamily="34" charset="0"/>
                <a:cs typeface="Arial" pitchFamily="34" charset="0"/>
              </a:rPr>
              <a:t>Do đó, hai đường thẳng </a:t>
            </a:r>
            <a:r>
              <a:rPr lang="vi-VN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D và AB chéo nhau</a:t>
            </a:r>
            <a:r>
              <a:rPr lang="vi-VN" b="1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84212" y="5867400"/>
            <a:ext cx="1059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b="1">
                <a:latin typeface="Arial" pitchFamily="34" charset="0"/>
                <a:cs typeface="Arial" pitchFamily="34" charset="0"/>
              </a:rPr>
              <a:t>Mà mặt phẳng (SCD) chứa đường thẳng SD. Vậy mặt phẳng (SCD) chứa đường thẳng SD và song song với AB.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806" y="2472102"/>
            <a:ext cx="3724275" cy="292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647176"/>
            <a:ext cx="11869737" cy="1931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60293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5366" y="2885251"/>
            <a:ext cx="4972655" cy="25528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6012" y="1018453"/>
            <a:ext cx="4665151" cy="8586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8295" y="1764361"/>
            <a:ext cx="7210136" cy="12021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65178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60887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23930" y="114301"/>
            <a:ext cx="9837881" cy="2192446"/>
          </a:xfrm>
          <a:prstGeom prst="roundRect">
            <a:avLst>
              <a:gd name="adj" fmla="val 5455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84412" y="152333"/>
            <a:ext cx="9525000" cy="2154414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Cho hai tam giác ABC và ABD không cùng nằm trong một mặt phẳng. Gọi M, N lần lượt là trung điểm của các cạnh AC, AD.</a:t>
            </a:r>
            <a:endParaRPr lang="en-US" sz="2200" b="1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lphaLcParenR"/>
            </a:pPr>
            <a:r>
              <a:rPr lang="vi-VN" sz="2200" b="1">
                <a:latin typeface="Arial" pitchFamily="34" charset="0"/>
                <a:cs typeface="Arial" pitchFamily="34" charset="0"/>
              </a:rPr>
              <a:t>Đường thẳng AM có song song với mặt phẳng (BCD) hay không? Hãy giải thích tại sao.</a:t>
            </a:r>
            <a:endParaRPr lang="en-US" sz="2200" b="1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lphaLcParenR"/>
            </a:pPr>
            <a:r>
              <a:rPr lang="vi-VN" sz="2200" b="1">
                <a:latin typeface="Arial" pitchFamily="34" charset="0"/>
                <a:cs typeface="Arial" pitchFamily="34" charset="0"/>
              </a:rPr>
              <a:t>b) Đường thẳng MN có song song với mặt phẳng (BCD) hay không? Hãy giải thích tại sao.</a:t>
            </a: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2" y="161925"/>
            <a:ext cx="1867477" cy="162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06750" y="464403"/>
            <a:ext cx="145334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4.17</a:t>
            </a:r>
            <a:endParaRPr lang="en-US" sz="54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1012" y="245353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478372" y="2819400"/>
            <a:ext cx="81306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a) Vì M là trung điểm của cạnh AC nên đường thẳng AM chứa điểm C.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7612" y="2438400"/>
            <a:ext cx="3276600" cy="329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478372" y="3662244"/>
            <a:ext cx="79020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Lại có điểm C thuộc mặt phẳng (BCD) và điểm A không thuộc mặt phẳng (BCD) (do bốn điểm A, B, C, D không đồng phẳng)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78372" y="4862573"/>
            <a:ext cx="7673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Do đó, đường thẳng AM cắt mặt phẳng (BCD) tại điểm C. Vậy đường thẳng AM không song song với mặt phẳng (BCD).</a:t>
            </a:r>
          </a:p>
        </p:txBody>
      </p:sp>
    </p:spTree>
    <p:extLst>
      <p:ext uri="{BB962C8B-B14F-4D97-AF65-F5344CB8AC3E}">
        <p14:creationId xmlns:p14="http://schemas.microsoft.com/office/powerpoint/2010/main" val="4285131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2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63942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18026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36831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D546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8"/>
          <p:cNvGrpSpPr/>
          <p:nvPr/>
        </p:nvGrpSpPr>
        <p:grpSpPr>
          <a:xfrm>
            <a:off x="4578264" y="1396695"/>
            <a:ext cx="3141950" cy="51621"/>
            <a:chOff x="0" y="0"/>
            <a:chExt cx="1241587" cy="118945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1241587" cy="118945"/>
            </a:xfrm>
            <a:custGeom>
              <a:avLst/>
              <a:gdLst/>
              <a:ahLst/>
              <a:cxnLst/>
              <a:rect l="l" t="t" r="r" b="b"/>
              <a:pathLst>
                <a:path w="1241587" h="118945">
                  <a:moveTo>
                    <a:pt x="59473" y="0"/>
                  </a:moveTo>
                  <a:lnTo>
                    <a:pt x="1182115" y="0"/>
                  </a:lnTo>
                  <a:cubicBezTo>
                    <a:pt x="1214961" y="0"/>
                    <a:pt x="1241587" y="26627"/>
                    <a:pt x="1241587" y="59473"/>
                  </a:cubicBezTo>
                  <a:lnTo>
                    <a:pt x="1241587" y="59473"/>
                  </a:lnTo>
                  <a:cubicBezTo>
                    <a:pt x="1241587" y="92318"/>
                    <a:pt x="1214961" y="118945"/>
                    <a:pt x="1182115" y="118945"/>
                  </a:cubicBezTo>
                  <a:lnTo>
                    <a:pt x="59473" y="118945"/>
                  </a:lnTo>
                  <a:cubicBezTo>
                    <a:pt x="26627" y="118945"/>
                    <a:pt x="0" y="92318"/>
                    <a:pt x="0" y="59473"/>
                  </a:cubicBezTo>
                  <a:lnTo>
                    <a:pt x="0" y="59473"/>
                  </a:lnTo>
                  <a:cubicBezTo>
                    <a:pt x="0" y="26627"/>
                    <a:pt x="26627" y="0"/>
                    <a:pt x="59473" y="0"/>
                  </a:cubicBezTo>
                  <a:close/>
                </a:path>
              </a:pathLst>
            </a:custGeom>
            <a:solidFill>
              <a:srgbClr val="CB987A"/>
            </a:solidFill>
          </p:spPr>
          <p:txBody>
            <a:bodyPr/>
            <a:lstStyle/>
            <a:p>
              <a:pPr defTabSz="609448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" name="TextBox 10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58" tIns="33858" rIns="33858" bIns="33858" rtlCol="0" anchor="ctr"/>
            <a:lstStyle/>
            <a:p>
              <a:pPr algn="ctr" defTabSz="609448">
                <a:lnSpc>
                  <a:spcPts val="1772"/>
                </a:lnSpc>
              </a:pPr>
              <a:endParaRPr sz="12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-964949" y="1479290"/>
            <a:ext cx="6094413" cy="3930394"/>
            <a:chOff x="-1600200" y="1789188"/>
            <a:chExt cx="9144000" cy="5897127"/>
          </a:xfrm>
        </p:grpSpPr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-749540" y="1789188"/>
              <a:ext cx="6670578" cy="5897127"/>
            </a:xfrm>
            <a:prstGeom prst="rect">
              <a:avLst/>
            </a:prstGeom>
          </p:spPr>
        </p:pic>
        <p:sp>
          <p:nvSpPr>
            <p:cNvPr id="57" name="Rectangle 56"/>
            <p:cNvSpPr/>
            <p:nvPr/>
          </p:nvSpPr>
          <p:spPr>
            <a:xfrm>
              <a:off x="-1600200" y="4347507"/>
              <a:ext cx="9144000" cy="187109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ctr" defTabSz="609448">
                <a:lnSpc>
                  <a:spcPct val="150000"/>
                </a:lnSpc>
                <a:buClr>
                  <a:srgbClr val="000000"/>
                </a:buClr>
                <a:defRPr/>
              </a:pPr>
              <a:r>
                <a:rPr lang="pt-BR" sz="2666" kern="0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Ghi nhớ </a:t>
              </a:r>
            </a:p>
            <a:p>
              <a:pPr algn="ctr" defTabSz="609448">
                <a:lnSpc>
                  <a:spcPct val="150000"/>
                </a:lnSpc>
                <a:buClr>
                  <a:srgbClr val="000000"/>
                </a:buClr>
                <a:defRPr/>
              </a:pPr>
              <a:r>
                <a:rPr lang="pt-BR" sz="2666" kern="0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kiến thức trong bài. </a:t>
              </a:r>
              <a:endParaRPr lang="pt-BR" sz="2666" kern="0" dirty="0">
                <a:solidFill>
                  <a:prstClr val="black"/>
                </a:solidFill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4388801" y="1945106"/>
            <a:ext cx="3635508" cy="3245215"/>
            <a:chOff x="6142621" y="2478351"/>
            <a:chExt cx="5454683" cy="4869090"/>
          </a:xfrm>
        </p:grpSpPr>
        <p:pic>
          <p:nvPicPr>
            <p:cNvPr id="54" name="Picture 5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42621" y="2478351"/>
              <a:ext cx="5454683" cy="4869090"/>
            </a:xfrm>
            <a:prstGeom prst="rect">
              <a:avLst/>
            </a:prstGeom>
          </p:spPr>
        </p:pic>
        <p:sp>
          <p:nvSpPr>
            <p:cNvPr id="58" name="Rectangle 57"/>
            <p:cNvSpPr/>
            <p:nvPr/>
          </p:nvSpPr>
          <p:spPr>
            <a:xfrm>
              <a:off x="6410751" y="4347508"/>
              <a:ext cx="4333448" cy="27943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609448">
                <a:lnSpc>
                  <a:spcPct val="150000"/>
                </a:lnSpc>
                <a:spcBef>
                  <a:spcPts val="400"/>
                </a:spcBef>
                <a:spcAft>
                  <a:spcPts val="400"/>
                </a:spcAft>
                <a:buClr>
                  <a:srgbClr val="000000"/>
                </a:buClr>
                <a:defRPr/>
              </a:pPr>
              <a:r>
                <a:rPr lang="pt-BR" sz="2666" kern="0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Hoàn thành các bài tập trong SBT. </a:t>
              </a: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8278243" y="1310997"/>
            <a:ext cx="3337805" cy="3942318"/>
            <a:chOff x="12268200" y="1536683"/>
            <a:chExt cx="5008011" cy="5915018"/>
          </a:xfrm>
        </p:grpSpPr>
        <p:pic>
          <p:nvPicPr>
            <p:cNvPr id="55" name="Picture 5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2268200" y="1536683"/>
              <a:ext cx="5008011" cy="5915018"/>
            </a:xfrm>
            <a:prstGeom prst="rect">
              <a:avLst/>
            </a:prstGeom>
          </p:spPr>
        </p:pic>
        <p:sp>
          <p:nvSpPr>
            <p:cNvPr id="59" name="Rectangle 58"/>
            <p:cNvSpPr/>
            <p:nvPr/>
          </p:nvSpPr>
          <p:spPr>
            <a:xfrm>
              <a:off x="12471414" y="3885844"/>
              <a:ext cx="4601579" cy="18710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609448">
                <a:lnSpc>
                  <a:spcPct val="150000"/>
                </a:lnSpc>
                <a:buClr>
                  <a:srgbClr val="000000"/>
                </a:buClr>
                <a:defRPr/>
              </a:pPr>
              <a:r>
                <a:rPr lang="vi-VN" sz="2666" kern="0" dirty="0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Chuẩn bị</a:t>
              </a:r>
              <a:r>
                <a:rPr lang="en-US" sz="2666" kern="0" dirty="0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666" kern="0" dirty="0" err="1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phần</a:t>
              </a:r>
              <a:r>
                <a:rPr lang="en-US" sz="2666" kern="0" dirty="0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666" kern="0" dirty="0" err="1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còn</a:t>
              </a:r>
              <a:r>
                <a:rPr lang="en-US" sz="2666" kern="0" dirty="0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666" kern="0" dirty="0" err="1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lại</a:t>
              </a:r>
              <a:r>
                <a:rPr lang="en-US" sz="2666" kern="0" dirty="0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666" kern="0" dirty="0" err="1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của</a:t>
              </a:r>
              <a:r>
                <a:rPr lang="en-US" sz="2666" kern="0" dirty="0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666" kern="0" dirty="0" err="1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2666" kern="0" dirty="0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666" kern="0" dirty="0" err="1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học</a:t>
              </a:r>
              <a:endParaRPr lang="pt-BR" sz="2666" b="1" kern="0" dirty="0">
                <a:solidFill>
                  <a:prstClr val="black"/>
                </a:solidFill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0" name="TextBox 2"/>
          <p:cNvSpPr txBox="1"/>
          <p:nvPr/>
        </p:nvSpPr>
        <p:spPr>
          <a:xfrm>
            <a:off x="2416579" y="482533"/>
            <a:ext cx="7465320" cy="722698"/>
          </a:xfrm>
          <a:prstGeom prst="rect">
            <a:avLst/>
          </a:prstGeom>
          <a:noFill/>
        </p:spPr>
        <p:txBody>
          <a:bodyPr wrap="square" lIns="0" tIns="0" rIns="0" bIns="0" rtlCol="0" anchor="t">
            <a:spAutoFit/>
          </a:bodyPr>
          <a:lstStyle/>
          <a:p>
            <a:pPr algn="ctr" defTabSz="609448">
              <a:lnSpc>
                <a:spcPts val="6251"/>
              </a:lnSpc>
            </a:pPr>
            <a:r>
              <a:rPr lang="vi-VN" sz="3999" b="1" spc="227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lang="vi-VN" sz="3999" b="1" spc="227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4" name="Picture 6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66795" y="381794"/>
            <a:ext cx="1106440" cy="786243"/>
          </a:xfrm>
          <a:prstGeom prst="rect">
            <a:avLst/>
          </a:prstGeom>
        </p:spPr>
      </p:pic>
      <p:pic>
        <p:nvPicPr>
          <p:cNvPr id="65" name="Picture 6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43088" y="5499862"/>
            <a:ext cx="2212300" cy="123027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03212" y="799743"/>
            <a:ext cx="7162800" cy="2705457"/>
            <a:chOff x="303212" y="802154"/>
            <a:chExt cx="7162800" cy="2705457"/>
          </a:xfrm>
        </p:grpSpPr>
        <p:sp>
          <p:nvSpPr>
            <p:cNvPr id="3" name="Rounded Rectangle 2"/>
            <p:cNvSpPr/>
            <p:nvPr/>
          </p:nvSpPr>
          <p:spPr>
            <a:xfrm>
              <a:off x="303212" y="802154"/>
              <a:ext cx="7162800" cy="2705457"/>
            </a:xfrm>
            <a:prstGeom prst="roundRect">
              <a:avLst>
                <a:gd name="adj" fmla="val 4061"/>
              </a:avLst>
            </a:prstGeom>
            <a:solidFill>
              <a:srgbClr val="CDD2CC"/>
            </a:solidFill>
            <a:ln w="9525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9412" y="916811"/>
              <a:ext cx="7010400" cy="24929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b="1">
                  <a:latin typeface="Arial" pitchFamily="34" charset="0"/>
                  <a:cs typeface="Arial" pitchFamily="34" charset="0"/>
                </a:rPr>
                <a:t>      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Khi xây tường gạch người thợ thường bắt đầu với việc xây các viên gạch dẫn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,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 sau đó căng dây nhợ dọc theo cạnh của các viên gạch dẫn đó để làm chuẩn rồi mới xây các viên gạch tiếp theo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.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V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iệc sử dụng dây căng như vậy có tác dụng gì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?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" name="AutoShape 2" descr="Cơ cấu dân số theo giới là gì? Công thức tính và Ý nghĩ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" y="78224"/>
            <a:ext cx="2720181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612" y="873561"/>
            <a:ext cx="4316444" cy="2631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0612" y="3810000"/>
            <a:ext cx="7705725" cy="245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7210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8C3C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1124245" y="5215724"/>
            <a:ext cx="14051357" cy="3321230"/>
          </a:xfrm>
          <a:custGeom>
            <a:avLst/>
            <a:gdLst/>
            <a:ahLst/>
            <a:cxnLst/>
            <a:rect l="l" t="t" r="r" b="b"/>
            <a:pathLst>
              <a:path w="21082525" h="4983142">
                <a:moveTo>
                  <a:pt x="0" y="0"/>
                </a:moveTo>
                <a:lnTo>
                  <a:pt x="21082525" y="0"/>
                </a:lnTo>
                <a:lnTo>
                  <a:pt x="21082525" y="4983142"/>
                </a:lnTo>
                <a:lnTo>
                  <a:pt x="0" y="4983142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448"/>
            <a:endParaRPr lang="en-US" sz="120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52360" y="432581"/>
            <a:ext cx="9243192" cy="5777580"/>
            <a:chOff x="762000" y="361071"/>
            <a:chExt cx="13868400" cy="8668627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62000" y="361071"/>
              <a:ext cx="13868400" cy="8668627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2664324" y="3133194"/>
              <a:ext cx="10549683" cy="31708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609448">
                <a:lnSpc>
                  <a:spcPct val="150000"/>
                </a:lnSpc>
              </a:pPr>
              <a:r>
                <a:rPr lang="vi-VN" sz="4666" b="1">
                  <a:solidFill>
                    <a:srgbClr val="28435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ẢM ƠN CÁC EM </a:t>
              </a:r>
            </a:p>
            <a:p>
              <a:pPr algn="ctr" defTabSz="609448">
                <a:lnSpc>
                  <a:spcPct val="150000"/>
                </a:lnSpc>
              </a:pPr>
              <a:r>
                <a:rPr lang="vi-VN" sz="4666" b="1">
                  <a:solidFill>
                    <a:srgbClr val="28435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Ã THEO DÕI BÀI HỌC!</a:t>
              </a:r>
            </a:p>
          </p:txBody>
        </p:sp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46339" y="1956184"/>
            <a:ext cx="2511116" cy="706606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89088" y="762000"/>
            <a:ext cx="11558425" cy="1524000"/>
            <a:chOff x="289088" y="1086760"/>
            <a:chExt cx="11558425" cy="1524000"/>
          </a:xfrm>
        </p:grpSpPr>
        <p:sp>
          <p:nvSpPr>
            <p:cNvPr id="17" name="Rounded Rectangle 16"/>
            <p:cNvSpPr/>
            <p:nvPr/>
          </p:nvSpPr>
          <p:spPr>
            <a:xfrm>
              <a:off x="289088" y="1086760"/>
              <a:ext cx="11558425" cy="1524000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29565" y="1184748"/>
              <a:ext cx="9817947" cy="1292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600" b="1">
                  <a:latin typeface="Arial" pitchFamily="34" charset="0"/>
                  <a:cs typeface="Arial" pitchFamily="34" charset="0"/>
                </a:rPr>
                <a:t>Quan sát hình ảnh 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k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hung thành bóng đá và nhận xét vị trí của xà ngang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,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 cột dọc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,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t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hanh chống và thanh bên của khung thành với mặt đất 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.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30725" name="Picture 5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00" t="8129" r="13433" b="34426"/>
            <a:stretch/>
          </p:blipFill>
          <p:spPr bwMode="auto">
            <a:xfrm>
              <a:off x="289088" y="1178243"/>
              <a:ext cx="1740477" cy="4688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8735" y="24384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61805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  . </a:t>
            </a:r>
            <a:r>
              <a:rPr lang="vi-VN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ƯỜNG THẲNG</a:t>
            </a:r>
            <a:r>
              <a:rPr lang="en-US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SONG SONG VỚI MẶT PHẲNG 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4012" y="5738813"/>
            <a:ext cx="1731963" cy="1347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78" t="21279" r="6342" b="23375"/>
          <a:stretch/>
        </p:blipFill>
        <p:spPr bwMode="auto">
          <a:xfrm>
            <a:off x="6938538" y="2493168"/>
            <a:ext cx="4840615" cy="20220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20850" y="2895600"/>
            <a:ext cx="628316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- Xà ngang nằm phía trên và không có điểm chung với mặt đất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.</a:t>
            </a:r>
            <a:endParaRPr lang="vi-VN" sz="22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0850" y="3650849"/>
            <a:ext cx="628316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- Cột dọc thẳng đứng và có 1 điểm chung với mặt đất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.</a:t>
            </a:r>
            <a:endParaRPr lang="vi-VN" sz="22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20850" y="4406098"/>
            <a:ext cx="628316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- Thanh chống nằm xiên và có 1 điểm chung với mặt đất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.</a:t>
            </a:r>
            <a:endParaRPr lang="vi-VN" sz="22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0850" y="5161346"/>
            <a:ext cx="628316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- Thanh bên nằm hoàn toàn trên mặt đất, có vô số điểm chung với mặt đất.</a:t>
            </a:r>
            <a:endParaRPr lang="vi-VN" sz="22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0943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AutoShape 4"/>
          <p:cNvSpPr>
            <a:spLocks noChangeArrowheads="1"/>
          </p:cNvSpPr>
          <p:nvPr/>
        </p:nvSpPr>
        <p:spPr bwMode="gray">
          <a:xfrm>
            <a:off x="447214" y="95249"/>
            <a:ext cx="61805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  . </a:t>
            </a:r>
            <a:r>
              <a:rPr lang="vi-VN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ƯỜNG THẲNG</a:t>
            </a:r>
            <a:r>
              <a:rPr lang="en-US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SONG SONG VỚI MẶT PHẲNG 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03212" y="2971800"/>
            <a:ext cx="7977733" cy="1559362"/>
            <a:chOff x="303212" y="3088838"/>
            <a:chExt cx="7977733" cy="1559362"/>
          </a:xfrm>
        </p:grpSpPr>
        <p:sp>
          <p:nvSpPr>
            <p:cNvPr id="31" name="Rounded Rectangle 30"/>
            <p:cNvSpPr/>
            <p:nvPr/>
          </p:nvSpPr>
          <p:spPr>
            <a:xfrm>
              <a:off x="303212" y="3088838"/>
              <a:ext cx="7977733" cy="1559362"/>
            </a:xfrm>
            <a:prstGeom prst="roundRect">
              <a:avLst>
                <a:gd name="adj" fmla="val 3662"/>
              </a:avLst>
            </a:prstGeom>
            <a:solidFill>
              <a:srgbClr val="FDEE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303213" y="3203138"/>
                  <a:ext cx="7924799" cy="129266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457200">
                    <a:buFont typeface="Arial" pitchFamily="34" charset="0"/>
                    <a:buChar char="•"/>
                  </a:pP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Nếu d và (𝛼) có một điểm chung duy nhất M thì ta nói d và (𝛼) </a:t>
                  </a:r>
                  <a:r>
                    <a:rPr lang="en-US" sz="2600" b="1">
                      <a:solidFill>
                        <a:schemeClr val="accent2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cắt nhau </a:t>
                  </a: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tại điểm M . </a:t>
                  </a:r>
                  <a:br>
                    <a:rPr lang="en-US" sz="2600" b="1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Kí hiệu :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𝒅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∩</m:t>
                      </m:r>
                      <m:d>
                        <m:dPr>
                          <m:ctrlP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𝜶</m:t>
                          </m:r>
                        </m:e>
                      </m:d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={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𝑴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}</m:t>
                      </m:r>
                    </m:oMath>
                  </a14:m>
                  <a:r>
                    <a:rPr lang="en-US" sz="2600" b="1" i="1">
                      <a:solidFill>
                        <a:schemeClr val="accent2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600" b="1" i="1">
                      <a:latin typeface="Arial" pitchFamily="34" charset="0"/>
                      <a:cs typeface="Arial" pitchFamily="34" charset="0"/>
                    </a:rPr>
                    <a:t>hay</a:t>
                  </a:r>
                  <a:r>
                    <a:rPr lang="en-US" sz="2600" b="1" i="1">
                      <a:solidFill>
                        <a:schemeClr val="accent2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𝒅</m:t>
                      </m:r>
                      <m:r>
                        <a:rPr lang="en-US" sz="2600" b="1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∩</m:t>
                      </m:r>
                      <m:d>
                        <m:dPr>
                          <m:ctrlPr>
                            <a:rPr lang="en-US" sz="2600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600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𝜶</m:t>
                          </m:r>
                        </m:e>
                      </m:d>
                      <m:r>
                        <a:rPr lang="en-US" sz="2600" b="1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𝑴</m:t>
                      </m:r>
                    </m:oMath>
                  </a14:m>
                  <a:endParaRPr lang="vi-VN" sz="2600" b="1" i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3213" y="3203138"/>
                  <a:ext cx="7924799" cy="129266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231" t="-4245" b="-1084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Group 12"/>
          <p:cNvGrpSpPr/>
          <p:nvPr/>
        </p:nvGrpSpPr>
        <p:grpSpPr>
          <a:xfrm>
            <a:off x="301624" y="4914900"/>
            <a:ext cx="7977733" cy="1559362"/>
            <a:chOff x="301624" y="4914900"/>
            <a:chExt cx="7977733" cy="1559362"/>
          </a:xfrm>
        </p:grpSpPr>
        <p:sp>
          <p:nvSpPr>
            <p:cNvPr id="32" name="Rounded Rectangle 31"/>
            <p:cNvSpPr/>
            <p:nvPr/>
          </p:nvSpPr>
          <p:spPr>
            <a:xfrm>
              <a:off x="301624" y="4914900"/>
              <a:ext cx="7977733" cy="1559362"/>
            </a:xfrm>
            <a:prstGeom prst="roundRect">
              <a:avLst>
                <a:gd name="adj" fmla="val 3662"/>
              </a:avLst>
            </a:prstGeom>
            <a:solidFill>
              <a:srgbClr val="FDEE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303212" y="5031938"/>
                  <a:ext cx="7976145" cy="129266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457200">
                    <a:buFont typeface="Arial" pitchFamily="34" charset="0"/>
                    <a:buChar char="•"/>
                  </a:pP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Nếu d và (𝛼) có nhiều hơn một điểm chung thì ta nói d </a:t>
                  </a:r>
                  <a:r>
                    <a:rPr lang="en-US" sz="2600" b="1">
                      <a:solidFill>
                        <a:schemeClr val="accent2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nằm trong</a:t>
                  </a: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 (𝛼) hay (𝛼) chứa d . </a:t>
                  </a:r>
                  <a:br>
                    <a:rPr lang="en-US" sz="2600" b="1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Kí hiệu :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𝒅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∈</m:t>
                      </m:r>
                      <m:d>
                        <m:dPr>
                          <m:ctrlP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𝜶</m:t>
                          </m:r>
                        </m:e>
                      </m:d>
                    </m:oMath>
                  </a14:m>
                  <a:r>
                    <a:rPr lang="en-US" sz="2600" b="1" i="1">
                      <a:solidFill>
                        <a:schemeClr val="accent2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600" b="1" i="1">
                      <a:latin typeface="Arial" pitchFamily="34" charset="0"/>
                      <a:cs typeface="Arial" pitchFamily="34" charset="0"/>
                    </a:rPr>
                    <a:t>hay</a:t>
                  </a:r>
                  <a:r>
                    <a:rPr lang="en-US" sz="2600" b="1" i="1">
                      <a:solidFill>
                        <a:schemeClr val="accent2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6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600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𝜶</m:t>
                          </m:r>
                        </m:e>
                      </m:d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⊃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𝒅</m:t>
                      </m:r>
                    </m:oMath>
                  </a14:m>
                  <a:endParaRPr lang="vi-VN" sz="2600" b="1" i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3212" y="5031938"/>
                  <a:ext cx="7976145" cy="129266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1223" t="-4225" r="-917" b="-103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Group 13"/>
          <p:cNvGrpSpPr/>
          <p:nvPr/>
        </p:nvGrpSpPr>
        <p:grpSpPr>
          <a:xfrm>
            <a:off x="303212" y="762000"/>
            <a:ext cx="8001000" cy="1826062"/>
            <a:chOff x="303212" y="762000"/>
            <a:chExt cx="8001000" cy="1826062"/>
          </a:xfrm>
        </p:grpSpPr>
        <p:grpSp>
          <p:nvGrpSpPr>
            <p:cNvPr id="7" name="Group 6"/>
            <p:cNvGrpSpPr/>
            <p:nvPr/>
          </p:nvGrpSpPr>
          <p:grpSpPr>
            <a:xfrm>
              <a:off x="303212" y="762000"/>
              <a:ext cx="8001000" cy="1826062"/>
              <a:chOff x="303212" y="762000"/>
              <a:chExt cx="8001000" cy="1826062"/>
            </a:xfrm>
          </p:grpSpPr>
          <p:sp>
            <p:nvSpPr>
              <p:cNvPr id="30" name="Rounded Rectangle 29"/>
              <p:cNvSpPr/>
              <p:nvPr/>
            </p:nvSpPr>
            <p:spPr>
              <a:xfrm>
                <a:off x="326479" y="762000"/>
                <a:ext cx="7977733" cy="1826062"/>
              </a:xfrm>
              <a:prstGeom prst="roundRect">
                <a:avLst>
                  <a:gd name="adj" fmla="val 3662"/>
                </a:avLst>
              </a:prstGeom>
              <a:solidFill>
                <a:srgbClr val="FDEED3"/>
              </a:solidFill>
              <a:ln w="3175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303212" y="838200"/>
                <a:ext cx="7543800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v"/>
                </a:pP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Cho đường thẳng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d và mặt phẳng (𝛼)</a:t>
                </a:r>
                <a:endParaRPr lang="vi-VN" sz="2600" b="1" i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303212" y="1295400"/>
                  <a:ext cx="7977733" cy="129266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457200">
                    <a:buFont typeface="Arial" pitchFamily="34" charset="0"/>
                    <a:buChar char="•"/>
                  </a:pP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Nếu d và (𝛼) không có điểm chung thì ta nói d </a:t>
                  </a:r>
                  <a:r>
                    <a:rPr lang="en-US" sz="2600" b="1">
                      <a:solidFill>
                        <a:schemeClr val="accent2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song song </a:t>
                  </a: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với (𝛼) hay (𝛼) song song với d  </a:t>
                  </a:r>
                  <a:br>
                    <a:rPr lang="en-US" sz="2600" b="1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Kí hiệu :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𝒅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//(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𝜶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600" b="1" i="1">
                      <a:solidFill>
                        <a:schemeClr val="accent2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600" b="1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hay</a:t>
                  </a:r>
                  <a:r>
                    <a:rPr lang="en-US" sz="2600" b="1" i="1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𝜶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)//</m:t>
                      </m:r>
                      <m:r>
                        <a:rPr lang="en-US" sz="2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cs typeface="Arial" pitchFamily="34" charset="0"/>
                        </a:rPr>
                        <m:t>𝒅</m:t>
                      </m:r>
                    </m:oMath>
                  </a14:m>
                  <a:endParaRPr lang="vi-VN" sz="2600" b="1" i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3212" y="1295400"/>
                  <a:ext cx="7977733" cy="129266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1223" t="-4245" r="-229" b="-1037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8685212" y="620597"/>
            <a:ext cx="3067050" cy="1894003"/>
            <a:chOff x="8990012" y="609600"/>
            <a:chExt cx="3067050" cy="1894003"/>
          </a:xfrm>
        </p:grpSpPr>
        <p:pic>
          <p:nvPicPr>
            <p:cNvPr id="19460" name="Picture 4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0012" y="609600"/>
              <a:ext cx="3067050" cy="1628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6619821"/>
                </p:ext>
              </p:extLst>
            </p:nvPr>
          </p:nvGraphicFramePr>
          <p:xfrm>
            <a:off x="9984108" y="2176347"/>
            <a:ext cx="777233" cy="327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82400" imgH="203040" progId="Equation.DSMT4">
                    <p:embed/>
                  </p:oleObj>
                </mc:Choice>
                <mc:Fallback>
                  <p:oleObj name="Equation" r:id="rId8" imgW="4824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984108" y="2176347"/>
                          <a:ext cx="777233" cy="3272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8685212" y="2705100"/>
            <a:ext cx="3067050" cy="2019300"/>
            <a:chOff x="8990012" y="2514600"/>
            <a:chExt cx="3067050" cy="2019300"/>
          </a:xfrm>
        </p:grpSpPr>
        <p:pic>
          <p:nvPicPr>
            <p:cNvPr id="19461" name="Picture 5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0012" y="2514600"/>
              <a:ext cx="3067050" cy="2019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8804878"/>
                </p:ext>
              </p:extLst>
            </p:nvPr>
          </p:nvGraphicFramePr>
          <p:xfrm>
            <a:off x="9371012" y="4206875"/>
            <a:ext cx="1433512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888840" imgH="203040" progId="Equation.DSMT4">
                    <p:embed/>
                  </p:oleObj>
                </mc:Choice>
                <mc:Fallback>
                  <p:oleObj name="Equation" r:id="rId11" imgW="8888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371012" y="4206875"/>
                          <a:ext cx="1433512" cy="327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8685212" y="5121275"/>
            <a:ext cx="3067050" cy="1508125"/>
            <a:chOff x="8837612" y="4914900"/>
            <a:chExt cx="3067050" cy="1508125"/>
          </a:xfrm>
        </p:grpSpPr>
        <p:pic>
          <p:nvPicPr>
            <p:cNvPr id="19462" name="Picture 6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37612" y="4914900"/>
              <a:ext cx="3067050" cy="1181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8647361"/>
                </p:ext>
              </p:extLst>
            </p:nvPr>
          </p:nvGraphicFramePr>
          <p:xfrm>
            <a:off x="9961562" y="6096000"/>
            <a:ext cx="81915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07960" imgH="203040" progId="Equation.DSMT4">
                    <p:embed/>
                  </p:oleObj>
                </mc:Choice>
                <mc:Fallback>
                  <p:oleObj name="Equation" r:id="rId14" imgW="5079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961562" y="6096000"/>
                          <a:ext cx="819150" cy="327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73644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9289" y="2721421"/>
            <a:ext cx="1688523" cy="402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1674812" y="3339792"/>
            <a:ext cx="678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>
                <a:latin typeface="Arial" pitchFamily="34" charset="0"/>
                <a:cs typeface="Arial" pitchFamily="34" charset="0"/>
              </a:rPr>
              <a:t>a.</a:t>
            </a:r>
            <a:r>
              <a:rPr lang="vi-VN" b="1">
                <a:latin typeface="Arial" pitchFamily="34" charset="0"/>
                <a:cs typeface="Arial" pitchFamily="34" charset="0"/>
              </a:rPr>
              <a:t> Đường thẳng</a:t>
            </a:r>
            <a:r>
              <a:rPr lang="en-US" b="1">
                <a:latin typeface="Arial" pitchFamily="34" charset="0"/>
                <a:cs typeface="Arial" pitchFamily="34" charset="0"/>
              </a:rPr>
              <a:t> AB cắt các mặt phẳng (ACD) </a:t>
            </a:r>
            <a:br>
              <a:rPr lang="en-US" b="1">
                <a:latin typeface="Arial" pitchFamily="34" charset="0"/>
                <a:cs typeface="Arial" pitchFamily="34" charset="0"/>
              </a:rPr>
            </a:br>
            <a:r>
              <a:rPr lang="en-US" b="1">
                <a:latin typeface="Arial" pitchFamily="34" charset="0"/>
                <a:cs typeface="Arial" pitchFamily="34" charset="0"/>
              </a:rPr>
              <a:t>    và (BCD) </a:t>
            </a:r>
            <a:endParaRPr lang="vi-VN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674812" y="4274403"/>
            <a:ext cx="655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>
                <a:latin typeface="Arial" pitchFamily="34" charset="0"/>
                <a:cs typeface="Arial" pitchFamily="34" charset="0"/>
              </a:rPr>
              <a:t>b. </a:t>
            </a:r>
            <a:r>
              <a:rPr lang="vi-VN" b="1">
                <a:latin typeface="Arial" pitchFamily="34" charset="0"/>
                <a:cs typeface="Arial" pitchFamily="34" charset="0"/>
              </a:rPr>
              <a:t>Đường thẳng</a:t>
            </a:r>
            <a:r>
              <a:rPr lang="en-US" b="1">
                <a:latin typeface="Arial" pitchFamily="34" charset="0"/>
                <a:cs typeface="Arial" pitchFamily="34" charset="0"/>
              </a:rPr>
              <a:t> AB nằm trong các mặt </a:t>
            </a:r>
            <a:br>
              <a:rPr lang="en-US" b="1">
                <a:latin typeface="Arial" pitchFamily="34" charset="0"/>
                <a:cs typeface="Arial" pitchFamily="34" charset="0"/>
              </a:rPr>
            </a:br>
            <a:r>
              <a:rPr lang="en-US" b="1">
                <a:latin typeface="Arial" pitchFamily="34" charset="0"/>
                <a:cs typeface="Arial" pitchFamily="34" charset="0"/>
              </a:rPr>
              <a:t>     phẳng (ABC) và (ABD)</a:t>
            </a:r>
            <a:endParaRPr lang="vi-VN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AutoShape 4"/>
          <p:cNvSpPr>
            <a:spLocks noChangeArrowheads="1"/>
          </p:cNvSpPr>
          <p:nvPr/>
        </p:nvSpPr>
        <p:spPr bwMode="gray">
          <a:xfrm>
            <a:off x="447214" y="95249"/>
            <a:ext cx="61805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  . </a:t>
            </a:r>
            <a:r>
              <a:rPr lang="vi-VN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ƯỜNG THẲNG</a:t>
            </a:r>
            <a:r>
              <a:rPr lang="en-US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SONG SONG VỚI MẶT PHẲNG 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8923337" y="2686050"/>
            <a:ext cx="2962275" cy="3253830"/>
            <a:chOff x="8923337" y="2686050"/>
            <a:chExt cx="2962275" cy="3253830"/>
          </a:xfrm>
        </p:grpSpPr>
        <p:sp>
          <p:nvSpPr>
            <p:cNvPr id="20" name="TextBox 19"/>
            <p:cNvSpPr txBox="1"/>
            <p:nvPr/>
          </p:nvSpPr>
          <p:spPr>
            <a:xfrm>
              <a:off x="9904412" y="5601326"/>
              <a:ext cx="125789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>
                  <a:solidFill>
                    <a:srgbClr val="0F3D13"/>
                  </a:solidFill>
                  <a:latin typeface="Arial" pitchFamily="34" charset="0"/>
                  <a:cs typeface="Arial" pitchFamily="34" charset="0"/>
                </a:rPr>
                <a:t>Hình 4.35</a:t>
              </a:r>
            </a:p>
          </p:txBody>
        </p:sp>
        <p:pic>
          <p:nvPicPr>
            <p:cNvPr id="6162" name="Picture 18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23337" y="2686050"/>
              <a:ext cx="2962275" cy="2981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25" y="776734"/>
            <a:ext cx="11863387" cy="1944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35706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450" y="2453237"/>
            <a:ext cx="1535021" cy="366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AutoShape 4"/>
          <p:cNvSpPr>
            <a:spLocks noChangeArrowheads="1"/>
          </p:cNvSpPr>
          <p:nvPr/>
        </p:nvSpPr>
        <p:spPr bwMode="gray">
          <a:xfrm>
            <a:off x="447214" y="95249"/>
            <a:ext cx="61805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  . </a:t>
            </a:r>
            <a:r>
              <a:rPr lang="vi-VN" sz="1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ƯỜNG THẲNG</a:t>
            </a:r>
            <a:r>
              <a:rPr lang="en-US" sz="1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SONG </a:t>
            </a:r>
            <a:r>
              <a:rPr lang="en-US" sz="1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ONG</a:t>
            </a:r>
            <a:r>
              <a:rPr lang="en-US" sz="1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VỚI MẶT PHẲNG </a:t>
            </a:r>
            <a:endParaRPr lang="vi-VN" sz="1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8837612" y="2514600"/>
            <a:ext cx="2962275" cy="3253830"/>
            <a:chOff x="8923337" y="2686050"/>
            <a:chExt cx="2962275" cy="3253830"/>
          </a:xfrm>
        </p:grpSpPr>
        <p:sp>
          <p:nvSpPr>
            <p:cNvPr id="19" name="TextBox 18"/>
            <p:cNvSpPr txBox="1"/>
            <p:nvPr/>
          </p:nvSpPr>
          <p:spPr>
            <a:xfrm>
              <a:off x="9904412" y="5601326"/>
              <a:ext cx="125789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>
                  <a:solidFill>
                    <a:srgbClr val="0F3D13"/>
                  </a:solidFill>
                  <a:latin typeface="Arial" pitchFamily="34" charset="0"/>
                  <a:cs typeface="Arial" pitchFamily="34" charset="0"/>
                </a:rPr>
                <a:t>Hình 4.35</a:t>
              </a:r>
            </a:p>
          </p:txBody>
        </p:sp>
        <p:pic>
          <p:nvPicPr>
            <p:cNvPr id="20" name="Picture 18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23337" y="2686050"/>
              <a:ext cx="2962275" cy="2981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4" name="TextBox 13"/>
          <p:cNvSpPr txBox="1"/>
          <p:nvPr/>
        </p:nvSpPr>
        <p:spPr>
          <a:xfrm>
            <a:off x="1209214" y="2971800"/>
            <a:ext cx="70949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vi-VN" b="1">
                <a:latin typeface="Arial" pitchFamily="34" charset="0"/>
                <a:cs typeface="Arial" pitchFamily="34" charset="0"/>
              </a:rPr>
              <a:t>Đường thẳng AC cắt các mặt phẳng (BCD) và (ABD).</a:t>
            </a:r>
            <a:endParaRPr lang="vi-VN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09214" y="3931384"/>
            <a:ext cx="70949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vi-VN" b="1">
                <a:latin typeface="Arial" pitchFamily="34" charset="0"/>
                <a:cs typeface="Arial" pitchFamily="34" charset="0"/>
              </a:rPr>
              <a:t>Đường thẳng AC nằm trong các mặt phẳng (ABC) và (ACD).</a:t>
            </a:r>
            <a:endParaRPr lang="vi-VN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" y="673100"/>
            <a:ext cx="11869737" cy="199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19007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6301" y="3082952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96857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 . ĐIỀU KIỆN VÀ TÍNH CHẤT CỦA </a:t>
            </a:r>
            <a:r>
              <a:rPr lang="vi-VN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ƯỜNG THẲNG</a:t>
            </a:r>
            <a:r>
              <a:rPr lang="en-US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SONG SONG VỚI MẶT PHẲNG 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89088" y="762000"/>
            <a:ext cx="11558425" cy="2169081"/>
            <a:chOff x="289088" y="762000"/>
            <a:chExt cx="11558425" cy="2169081"/>
          </a:xfrm>
        </p:grpSpPr>
        <p:sp>
          <p:nvSpPr>
            <p:cNvPr id="17" name="Rounded Rectangle 16"/>
            <p:cNvSpPr/>
            <p:nvPr/>
          </p:nvSpPr>
          <p:spPr>
            <a:xfrm>
              <a:off x="289088" y="762000"/>
              <a:ext cx="11558425" cy="2169081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60413" y="838200"/>
              <a:ext cx="11087100" cy="20928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>
                  <a:latin typeface="Arial" pitchFamily="34" charset="0"/>
                  <a:cs typeface="Arial" pitchFamily="34" charset="0"/>
                </a:rPr>
                <a:t>	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Cho đường thẳng a không nằm trong mặt phẳng 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(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P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)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 và a song song với đường thẳng 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b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 nằm trong 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(P).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G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ọi 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(Q)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 là mặt phẳng chứa a và b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 (H 4.36)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 </a:t>
              </a:r>
              <a:br>
                <a:rPr lang="en-US" sz="2600" b="1">
                  <a:latin typeface="Arial" pitchFamily="34" charset="0"/>
                  <a:cs typeface="Arial" pitchFamily="34" charset="0"/>
                </a:rPr>
              </a:br>
              <a:r>
                <a:rPr lang="vi-VN" sz="2600" b="1">
                  <a:latin typeface="Arial" pitchFamily="34" charset="0"/>
                  <a:cs typeface="Arial" pitchFamily="34" charset="0"/>
                </a:rPr>
                <a:t>Nếu 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a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 và 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(P)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 cắt nhau tại điểm M thì 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M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 c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ó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 thuộc 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(Q)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 và M c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ó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 thuộc 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b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 hay không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?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H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ãy rút ra kết luận sau khi trả lời các câu hỏi trên </a:t>
              </a:r>
            </a:p>
          </p:txBody>
        </p:sp>
        <p:pic>
          <p:nvPicPr>
            <p:cNvPr id="11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4758" b="30807"/>
            <a:stretch/>
          </p:blipFill>
          <p:spPr bwMode="auto">
            <a:xfrm>
              <a:off x="310140" y="793016"/>
              <a:ext cx="1662545" cy="5510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" name="Group 2"/>
          <p:cNvGrpSpPr/>
          <p:nvPr/>
        </p:nvGrpSpPr>
        <p:grpSpPr>
          <a:xfrm>
            <a:off x="8569622" y="3200400"/>
            <a:ext cx="3067050" cy="1996530"/>
            <a:chOff x="8599487" y="3276600"/>
            <a:chExt cx="3067050" cy="1996530"/>
          </a:xfrm>
        </p:grpSpPr>
        <p:pic>
          <p:nvPicPr>
            <p:cNvPr id="21508" name="Picture 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99487" y="3276600"/>
              <a:ext cx="3067050" cy="16859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9504063" y="4934576"/>
              <a:ext cx="125789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>
                  <a:solidFill>
                    <a:srgbClr val="0F3D13"/>
                  </a:solidFill>
                  <a:latin typeface="Arial" pitchFamily="34" charset="0"/>
                  <a:cs typeface="Arial" pitchFamily="34" charset="0"/>
                </a:rPr>
                <a:t>Hình 4.36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523414" y="3505200"/>
            <a:ext cx="74759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- Nếu a và (P) cắt nhau tại điểm M thì M có thuộc (Q) (do M thuộc a và a nằm trong (Q)).</a:t>
            </a:r>
            <a:endParaRPr lang="vi-VN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23414" y="4380429"/>
            <a:ext cx="747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- Do đó, a cắt b tại M, vậy M thuộc b.</a:t>
            </a:r>
            <a:endParaRPr lang="vi-VN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23414" y="4886325"/>
            <a:ext cx="7475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- Do đó, a cắt b tại M, vậy M thuộc b.</a:t>
            </a:r>
            <a:endParaRPr lang="vi-VN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23413" y="5410200"/>
            <a:ext cx="113240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- </a:t>
            </a:r>
            <a:r>
              <a:rPr lang="vi-VN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Kết luận</a:t>
            </a:r>
            <a:r>
              <a:rPr lang="vi-VN" b="1">
                <a:latin typeface="Arial" pitchFamily="34" charset="0"/>
                <a:cs typeface="Arial" pitchFamily="34" charset="0"/>
              </a:rPr>
              <a:t>: Nếu đường thẳng a không nằm trong mặt phẳng (P) và a song song với đường thẳng b nằm trong (P) thì a song song với mặt phẳng (P).</a:t>
            </a:r>
            <a:endParaRPr lang="vi-VN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8663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96857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 . ĐIỀU KIỆN VÀ TÍNH CHẤT CỦA </a:t>
            </a:r>
            <a:r>
              <a:rPr lang="vi-VN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ƯỜNG THẲNG</a:t>
            </a:r>
            <a:r>
              <a:rPr lang="en-US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SONG SONG VỚI MẶT PHẲNG 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4012" y="5738813"/>
            <a:ext cx="1731963" cy="1347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4170362" y="2727870"/>
            <a:ext cx="3067050" cy="1996530"/>
            <a:chOff x="8599487" y="3276600"/>
            <a:chExt cx="3067050" cy="1996530"/>
          </a:xfrm>
        </p:grpSpPr>
        <p:pic>
          <p:nvPicPr>
            <p:cNvPr id="21508" name="Picture 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99487" y="3276600"/>
              <a:ext cx="3067050" cy="16859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9504063" y="4934576"/>
              <a:ext cx="125789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>
                  <a:solidFill>
                    <a:srgbClr val="0F3D13"/>
                  </a:solidFill>
                  <a:latin typeface="Arial" pitchFamily="34" charset="0"/>
                  <a:cs typeface="Arial" pitchFamily="34" charset="0"/>
                </a:rPr>
                <a:t>Hình 4.36</a:t>
              </a:r>
            </a:p>
          </p:txBody>
        </p:sp>
      </p:grp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2" y="871537"/>
            <a:ext cx="11309350" cy="1706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58948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1839" y="2362200"/>
            <a:ext cx="1688523" cy="402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778442" y="4286172"/>
            <a:ext cx="767817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b="1">
                <a:latin typeface="Arial" pitchFamily="34" charset="0"/>
                <a:cs typeface="Arial" pitchFamily="34" charset="0"/>
              </a:rPr>
              <a:t>V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ì đường thẳng a song song với đường thẳng </a:t>
            </a:r>
            <a:r>
              <a:rPr lang="en-US" sz="2600" b="1">
                <a:latin typeface="Arial" pitchFamily="34" charset="0"/>
                <a:cs typeface="Arial" pitchFamily="34" charset="0"/>
              </a:rPr>
              <a:t>b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 và đường thẳng </a:t>
            </a:r>
            <a:r>
              <a:rPr lang="en-US" sz="2600" b="1">
                <a:latin typeface="Arial" pitchFamily="34" charset="0"/>
                <a:cs typeface="Arial" pitchFamily="34" charset="0"/>
              </a:rPr>
              <a:t>b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 nằm trong </a:t>
            </a:r>
            <a:r>
              <a:rPr lang="en-US" sz="2600" b="1" i="1">
                <a:latin typeface="Arial" pitchFamily="34" charset="0"/>
                <a:cs typeface="Arial" pitchFamily="34" charset="0"/>
              </a:rPr>
              <a:t>mp(b,c) 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nên đường thẳng a song song với </a:t>
            </a:r>
            <a:r>
              <a:rPr lang="en-US" sz="2600" b="1" i="1">
                <a:latin typeface="Arial" pitchFamily="34" charset="0"/>
                <a:cs typeface="Arial" pitchFamily="34" charset="0"/>
              </a:rPr>
              <a:t>mp(b,c)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85882" y="2902684"/>
            <a:ext cx="7711914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600" b="1">
                <a:latin typeface="Arial" pitchFamily="34" charset="0"/>
                <a:cs typeface="Arial" pitchFamily="34" charset="0"/>
              </a:rPr>
              <a:t>B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a đường thẳng a</a:t>
            </a:r>
            <a:r>
              <a:rPr lang="en-US" sz="2600" b="1">
                <a:latin typeface="Arial" pitchFamily="34" charset="0"/>
                <a:cs typeface="Arial" pitchFamily="34" charset="0"/>
              </a:rPr>
              <a:t>,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 b</a:t>
            </a:r>
            <a:r>
              <a:rPr lang="en-US" sz="2600" b="1">
                <a:latin typeface="Arial" pitchFamily="34" charset="0"/>
                <a:cs typeface="Arial" pitchFamily="34" charset="0"/>
              </a:rPr>
              <a:t>,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 c không cùng nằm trong một mặt phẳng nên đường thẳng a không nằm trong </a:t>
            </a:r>
            <a:r>
              <a:rPr lang="en-US" sz="2600" b="1" i="1">
                <a:latin typeface="Arial" pitchFamily="34" charset="0"/>
                <a:cs typeface="Arial" pitchFamily="34" charset="0"/>
              </a:rPr>
              <a:t>mp(b,c)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AutoShape 4"/>
          <p:cNvSpPr>
            <a:spLocks noChangeArrowheads="1"/>
          </p:cNvSpPr>
          <p:nvPr/>
        </p:nvSpPr>
        <p:spPr bwMode="gray">
          <a:xfrm>
            <a:off x="447214" y="95249"/>
            <a:ext cx="96857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 . ĐIỀU KIỆN VÀ TÍNH CHẤT CỦA </a:t>
            </a:r>
            <a:r>
              <a:rPr lang="vi-VN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ƯỜNG THẲNG</a:t>
            </a:r>
            <a:r>
              <a:rPr lang="en-US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SONG SONG VỚI MẶT PHẲNG 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8475662" y="2429827"/>
            <a:ext cx="3714750" cy="2576929"/>
            <a:chOff x="8475662" y="2429827"/>
            <a:chExt cx="3714750" cy="2576929"/>
          </a:xfrm>
        </p:grpSpPr>
        <p:sp>
          <p:nvSpPr>
            <p:cNvPr id="20" name="TextBox 19"/>
            <p:cNvSpPr txBox="1"/>
            <p:nvPr/>
          </p:nvSpPr>
          <p:spPr>
            <a:xfrm>
              <a:off x="9474198" y="4668202"/>
              <a:ext cx="125789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4.37</a:t>
              </a:r>
            </a:p>
          </p:txBody>
        </p:sp>
        <p:pic>
          <p:nvPicPr>
            <p:cNvPr id="23555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75662" y="2429827"/>
              <a:ext cx="3714750" cy="2238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74" y="783779"/>
            <a:ext cx="11845925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6372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458</TotalTime>
  <Words>1323</Words>
  <Application>Microsoft Office PowerPoint</Application>
  <PresentationFormat>Custom</PresentationFormat>
  <Paragraphs>85</Paragraphs>
  <Slides>20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.VnCentury SchoolbookH</vt:lpstr>
      <vt:lpstr>Arial</vt:lpstr>
      <vt:lpstr>Calibri</vt:lpstr>
      <vt:lpstr>Calibri Light</vt:lpstr>
      <vt:lpstr>Cambria Math</vt:lpstr>
      <vt:lpstr>Mukta</vt:lpstr>
      <vt:lpstr>Wingdings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NGUYEN HUONG</cp:lastModifiedBy>
  <cp:revision>2359</cp:revision>
  <dcterms:created xsi:type="dcterms:W3CDTF">2021-08-04T05:24:17Z</dcterms:created>
  <dcterms:modified xsi:type="dcterms:W3CDTF">2025-02-01T23:18:37Z</dcterms:modified>
</cp:coreProperties>
</file>